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sldIdLst>
    <p:sldId id="976" r:id="rId2"/>
    <p:sldId id="977" r:id="rId3"/>
    <p:sldId id="979" r:id="rId4"/>
    <p:sldId id="980" r:id="rId5"/>
    <p:sldId id="981" r:id="rId6"/>
    <p:sldId id="982" r:id="rId7"/>
    <p:sldId id="984" r:id="rId8"/>
    <p:sldId id="985" r:id="rId9"/>
    <p:sldId id="986" r:id="rId10"/>
    <p:sldId id="990" r:id="rId11"/>
    <p:sldId id="987" r:id="rId12"/>
    <p:sldId id="988" r:id="rId13"/>
    <p:sldId id="989" r:id="rId14"/>
    <p:sldId id="991" r:id="rId15"/>
    <p:sldId id="994" r:id="rId16"/>
    <p:sldId id="995" r:id="rId17"/>
    <p:sldId id="996" r:id="rId18"/>
    <p:sldId id="997" r:id="rId19"/>
    <p:sldId id="1151" r:id="rId20"/>
    <p:sldId id="1000" r:id="rId21"/>
    <p:sldId id="999" r:id="rId22"/>
    <p:sldId id="1001" r:id="rId23"/>
    <p:sldId id="1002" r:id="rId24"/>
    <p:sldId id="1003" r:id="rId25"/>
    <p:sldId id="1005" r:id="rId26"/>
    <p:sldId id="1004" r:id="rId27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66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52400" y="2438400"/>
            <a:ext cx="10439609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is a matter of convention which particles are matter and which are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y convention, protons, neutrons, and electrons are all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utrinos are tricky, because they are (probably) their own anti-partic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limit of massless neutrinos, you can sort them logically by their sp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neutrinos are basically impossible to count anywa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could be a surplus of neutrinos or anti-neutrinos, no way to te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hotons are their own anti-particles, and hence they don’t count as matter or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will focus on the bary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Looking locally, we discover that in our vicinity (Earth) there is much more matter (baryons) than anti-matter (anti-baryons) 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 err="1"/>
              <a:t>Baryogenesis</a:t>
            </a:r>
            <a:endParaRPr lang="en-US" sz="4400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796" y="1524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Is There More Matter Than Anti-Matter?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796" y="76200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y We Need or Want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063651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8100" y="1752600"/>
            <a:ext cx="10896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y process that is too slow to redistribute energy is out of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present, for example, neutrinos are not in equilibrium with any other partic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ak interactions are too slow to get it in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re are two good ways to get a system far from equilibriu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 decay that takes longer than the age of the universe (at that time) will be out of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or example, neutron decay in the early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y sort of phase transition can be out of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as to be a first-order phase transition – there is a barri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or example,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supercooled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water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14465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Sorts of Processes Are Out of Equilibrium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9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600200" y="1219200"/>
            <a:ext cx="65532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ree and a half ways to create the baryons:</a:t>
            </a: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GUT scale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cay of particles from the GUT sca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tandard model baryogenes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aused at the electroweak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robably too small to account for the 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tandard model plus supersymmet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utrino driven baryogenesi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aused by decay of heavy sterile neutrino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odels for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4657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6200" y="1553910"/>
            <a:ext cx="10875869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call at the GUT scale, the strong, weak, and 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lectromagnetic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forces all have about the same streng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any ideas on how to unify them into a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ingle for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implest is the original SU(5)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w force particles at the GUT 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 example,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has charge +1/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particles can decay slowly, taking longer than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ge of universe at this tim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ut of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se particles also can violate conservation of baryon numb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irst decay creates two quar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econd creates one anti-quark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Grand Unification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250" y="1742733"/>
            <a:ext cx="48387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7162800" y="4876800"/>
            <a:ext cx="3048000" cy="758952"/>
            <a:chOff x="6629400" y="4703443"/>
            <a:chExt cx="3048000" cy="758952"/>
          </a:xfrm>
        </p:grpSpPr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8305800" y="4855843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9240837" y="4889180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d</a:t>
              </a:r>
              <a:endParaRPr lang="en-US" sz="2000" b="1" i="1" dirty="0"/>
            </a:p>
          </p:txBody>
        </p:sp>
        <p:sp>
          <p:nvSpPr>
            <p:cNvPr id="35" name="Oval 29"/>
            <p:cNvSpPr>
              <a:spLocks noChangeArrowheads="1"/>
            </p:cNvSpPr>
            <p:nvPr/>
          </p:nvSpPr>
          <p:spPr bwMode="auto">
            <a:xfrm>
              <a:off x="6629400" y="4703443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36" name="Right Arrow 35"/>
            <p:cNvSpPr/>
            <p:nvPr/>
          </p:nvSpPr>
          <p:spPr bwMode="auto">
            <a:xfrm>
              <a:off x="7543800" y="4855843"/>
              <a:ext cx="609600" cy="457200"/>
            </a:xfrm>
            <a:prstGeom prst="righ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8763000" y="4760593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162800" y="5815354"/>
            <a:ext cx="2957512" cy="758952"/>
            <a:chOff x="6629400" y="5498780"/>
            <a:chExt cx="2957512" cy="758952"/>
          </a:xfrm>
        </p:grpSpPr>
        <p:sp>
          <p:nvSpPr>
            <p:cNvPr id="38" name="Oval 34"/>
            <p:cNvSpPr>
              <a:spLocks noChangeArrowheads="1"/>
            </p:cNvSpPr>
            <p:nvPr/>
          </p:nvSpPr>
          <p:spPr bwMode="auto">
            <a:xfrm>
              <a:off x="8305800" y="5694043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rgbClr val="7030A0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39" name="Oval 29"/>
            <p:cNvSpPr>
              <a:spLocks noChangeArrowheads="1"/>
            </p:cNvSpPr>
            <p:nvPr/>
          </p:nvSpPr>
          <p:spPr bwMode="auto">
            <a:xfrm>
              <a:off x="6629400" y="5498780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40" name="Right Arrow 39"/>
            <p:cNvSpPr/>
            <p:nvPr/>
          </p:nvSpPr>
          <p:spPr bwMode="auto">
            <a:xfrm>
              <a:off x="7543800" y="5651180"/>
              <a:ext cx="609600" cy="457200"/>
            </a:xfrm>
            <a:prstGeom prst="rightArrow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Text Box 37"/>
            <p:cNvSpPr txBox="1">
              <a:spLocks noChangeArrowheads="1"/>
            </p:cNvSpPr>
            <p:nvPr/>
          </p:nvSpPr>
          <p:spPr bwMode="auto">
            <a:xfrm>
              <a:off x="8763000" y="555593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8371726" y="5560722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  <p:sp>
          <p:nvSpPr>
            <p:cNvPr id="43" name="Oval 52"/>
            <p:cNvSpPr>
              <a:spLocks noChangeArrowheads="1"/>
            </p:cNvSpPr>
            <p:nvPr/>
          </p:nvSpPr>
          <p:spPr bwMode="auto">
            <a:xfrm>
              <a:off x="9220200" y="5694043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4700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+</a:t>
              </a:r>
              <a:endParaRPr lang="en-US" sz="2000" b="1" i="1" dirty="0"/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0" y="729734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Grand Unification Revisited</a:t>
            </a:r>
          </a:p>
        </p:txBody>
      </p:sp>
    </p:spTree>
    <p:extLst>
      <p:ext uri="{BB962C8B-B14F-4D97-AF65-F5344CB8AC3E}">
        <p14:creationId xmlns:p14="http://schemas.microsoft.com/office/powerpoint/2010/main" val="294446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685947" y="884149"/>
            <a:ext cx="10279977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itially, there would probably be equal numbers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and anti-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y decay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can do, the anti-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’s can anti-d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However, most GUT theories have lots of C and CP-vi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Under these circumstances, the decay rates may not be equ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s th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’s decay, they would produce more quarks than anti-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though the effects would probably be small, we don’t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eed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a big effect, since we are trying to get only about a 10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–8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dispar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t hard to imagine this would work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Grand Unification and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grpSp>
        <p:nvGrpSpPr>
          <p:cNvPr id="3" name="Group 2"/>
          <p:cNvGrpSpPr/>
          <p:nvPr/>
        </p:nvGrpSpPr>
        <p:grpSpPr>
          <a:xfrm>
            <a:off x="5562600" y="2868151"/>
            <a:ext cx="2957512" cy="814090"/>
            <a:chOff x="6172200" y="5215235"/>
            <a:chExt cx="2957512" cy="814090"/>
          </a:xfrm>
        </p:grpSpPr>
        <p:sp>
          <p:nvSpPr>
            <p:cNvPr id="23" name="Oval 29"/>
            <p:cNvSpPr>
              <a:spLocks noChangeArrowheads="1"/>
            </p:cNvSpPr>
            <p:nvPr/>
          </p:nvSpPr>
          <p:spPr bwMode="auto">
            <a:xfrm>
              <a:off x="6172200" y="5224462"/>
              <a:ext cx="762000" cy="804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8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/>
                <a:t>X</a:t>
              </a:r>
              <a:endParaRPr lang="en-US" sz="2400" b="1" i="1" dirty="0"/>
            </a:p>
          </p:txBody>
        </p:sp>
        <p:sp>
          <p:nvSpPr>
            <p:cNvPr id="24" name="Right Arrow 23"/>
            <p:cNvSpPr/>
            <p:nvPr/>
          </p:nvSpPr>
          <p:spPr bwMode="auto">
            <a:xfrm>
              <a:off x="7086600" y="5376862"/>
              <a:ext cx="609600" cy="457200"/>
            </a:xfrm>
            <a:prstGeom prst="righ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8305800" y="5281612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8" name="Oval 52"/>
            <p:cNvSpPr>
              <a:spLocks noChangeArrowheads="1"/>
            </p:cNvSpPr>
            <p:nvPr/>
          </p:nvSpPr>
          <p:spPr bwMode="auto">
            <a:xfrm>
              <a:off x="8763000" y="5419725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66FF33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-</a:t>
              </a:r>
              <a:endParaRPr lang="en-US" sz="2000" b="1" i="1" dirty="0"/>
            </a:p>
          </p:txBody>
        </p:sp>
        <p:sp>
          <p:nvSpPr>
            <p:cNvPr id="30" name="Text Box 37"/>
            <p:cNvSpPr txBox="1">
              <a:spLocks noChangeArrowheads="1"/>
            </p:cNvSpPr>
            <p:nvPr/>
          </p:nvSpPr>
          <p:spPr bwMode="auto">
            <a:xfrm>
              <a:off x="6362700" y="5215235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7772400" y="5419725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562600" y="1964864"/>
            <a:ext cx="3124200" cy="771524"/>
            <a:chOff x="6172200" y="4419600"/>
            <a:chExt cx="3124200" cy="771524"/>
          </a:xfrm>
        </p:grpSpPr>
        <p:sp>
          <p:nvSpPr>
            <p:cNvPr id="18" name="Oval 29"/>
            <p:cNvSpPr>
              <a:spLocks noChangeArrowheads="1"/>
            </p:cNvSpPr>
            <p:nvPr/>
          </p:nvSpPr>
          <p:spPr bwMode="auto">
            <a:xfrm>
              <a:off x="7848600" y="4581525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7030A0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  <p:sp>
          <p:nvSpPr>
            <p:cNvPr id="19" name="Oval 34"/>
            <p:cNvSpPr>
              <a:spLocks noChangeArrowheads="1"/>
            </p:cNvSpPr>
            <p:nvPr/>
          </p:nvSpPr>
          <p:spPr bwMode="auto">
            <a:xfrm>
              <a:off x="8783637" y="4614862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d</a:t>
              </a:r>
              <a:endParaRPr lang="en-US" sz="2400" b="1" i="1" dirty="0"/>
            </a:p>
          </p:txBody>
        </p:sp>
        <p:sp>
          <p:nvSpPr>
            <p:cNvPr id="20" name="Oval 29"/>
            <p:cNvSpPr>
              <a:spLocks noChangeArrowheads="1"/>
            </p:cNvSpPr>
            <p:nvPr/>
          </p:nvSpPr>
          <p:spPr bwMode="auto">
            <a:xfrm>
              <a:off x="6172200" y="4429125"/>
              <a:ext cx="762000" cy="761999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80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21" name="Right Arrow 20"/>
            <p:cNvSpPr/>
            <p:nvPr/>
          </p:nvSpPr>
          <p:spPr bwMode="auto">
            <a:xfrm>
              <a:off x="7086600" y="4581525"/>
              <a:ext cx="609600" cy="457200"/>
            </a:xfrm>
            <a:prstGeom prst="rightArrow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8305800" y="4486275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7905750" y="443865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  <p:sp>
          <p:nvSpPr>
            <p:cNvPr id="29" name="Text Box 37"/>
            <p:cNvSpPr txBox="1">
              <a:spLocks noChangeArrowheads="1"/>
            </p:cNvSpPr>
            <p:nvPr/>
          </p:nvSpPr>
          <p:spPr bwMode="auto">
            <a:xfrm>
              <a:off x="6372225" y="441960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– </a:t>
              </a:r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8839200" y="441960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181100" y="2036294"/>
            <a:ext cx="3048000" cy="758952"/>
            <a:chOff x="6629400" y="4703443"/>
            <a:chExt cx="3048000" cy="758952"/>
          </a:xfrm>
        </p:grpSpPr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8305800" y="4855843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9240837" y="4889180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d</a:t>
              </a:r>
              <a:endParaRPr lang="en-US" sz="2000" b="1" i="1" dirty="0"/>
            </a:p>
          </p:txBody>
        </p:sp>
        <p:sp>
          <p:nvSpPr>
            <p:cNvPr id="36" name="Oval 29"/>
            <p:cNvSpPr>
              <a:spLocks noChangeArrowheads="1"/>
            </p:cNvSpPr>
            <p:nvPr/>
          </p:nvSpPr>
          <p:spPr bwMode="auto">
            <a:xfrm>
              <a:off x="6629400" y="4703443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37" name="Right Arrow 36"/>
            <p:cNvSpPr/>
            <p:nvPr/>
          </p:nvSpPr>
          <p:spPr bwMode="auto">
            <a:xfrm>
              <a:off x="7543800" y="4855843"/>
              <a:ext cx="609600" cy="457200"/>
            </a:xfrm>
            <a:prstGeom prst="righ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8763000" y="4760593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81100" y="2974848"/>
            <a:ext cx="2957512" cy="758952"/>
            <a:chOff x="6629400" y="5498780"/>
            <a:chExt cx="2957512" cy="758952"/>
          </a:xfrm>
        </p:grpSpPr>
        <p:sp>
          <p:nvSpPr>
            <p:cNvPr id="40" name="Oval 34"/>
            <p:cNvSpPr>
              <a:spLocks noChangeArrowheads="1"/>
            </p:cNvSpPr>
            <p:nvPr/>
          </p:nvSpPr>
          <p:spPr bwMode="auto">
            <a:xfrm>
              <a:off x="8305800" y="5694043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rgbClr val="7030A0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41" name="Oval 29"/>
            <p:cNvSpPr>
              <a:spLocks noChangeArrowheads="1"/>
            </p:cNvSpPr>
            <p:nvPr/>
          </p:nvSpPr>
          <p:spPr bwMode="auto">
            <a:xfrm>
              <a:off x="6629400" y="5498780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42" name="Right Arrow 41"/>
            <p:cNvSpPr/>
            <p:nvPr/>
          </p:nvSpPr>
          <p:spPr bwMode="auto">
            <a:xfrm>
              <a:off x="7543800" y="5651180"/>
              <a:ext cx="609600" cy="457200"/>
            </a:xfrm>
            <a:prstGeom prst="rightArrow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Text Box 37"/>
            <p:cNvSpPr txBox="1">
              <a:spLocks noChangeArrowheads="1"/>
            </p:cNvSpPr>
            <p:nvPr/>
          </p:nvSpPr>
          <p:spPr bwMode="auto">
            <a:xfrm>
              <a:off x="8763000" y="555593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44" name="Text Box 37"/>
            <p:cNvSpPr txBox="1">
              <a:spLocks noChangeArrowheads="1"/>
            </p:cNvSpPr>
            <p:nvPr/>
          </p:nvSpPr>
          <p:spPr bwMode="auto">
            <a:xfrm>
              <a:off x="8382000" y="5499078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  <p:sp>
          <p:nvSpPr>
            <p:cNvPr id="45" name="Oval 52"/>
            <p:cNvSpPr>
              <a:spLocks noChangeArrowheads="1"/>
            </p:cNvSpPr>
            <p:nvPr/>
          </p:nvSpPr>
          <p:spPr bwMode="auto">
            <a:xfrm>
              <a:off x="9220200" y="5694043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4700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+</a:t>
              </a:r>
              <a:endParaRPr lang="en-US" sz="2000" b="1" i="1" dirty="0"/>
            </a:p>
          </p:txBody>
        </p:sp>
      </p:grpSp>
      <p:sp>
        <p:nvSpPr>
          <p:cNvPr id="5" name="Rounded Rectangle 4"/>
          <p:cNvSpPr/>
          <p:nvPr/>
        </p:nvSpPr>
        <p:spPr bwMode="auto">
          <a:xfrm>
            <a:off x="1104900" y="1949750"/>
            <a:ext cx="3200400" cy="884278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ounded Rectangle 45"/>
          <p:cNvSpPr/>
          <p:nvPr/>
        </p:nvSpPr>
        <p:spPr bwMode="auto">
          <a:xfrm>
            <a:off x="5407693" y="2849522"/>
            <a:ext cx="3200400" cy="884278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9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5" grpId="0" animBg="1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39535" y="838200"/>
            <a:ext cx="10279977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GUT scale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right, how do we detect it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hould be possible to see baryon violation direc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urn the first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action aroun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ombine them,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you have proton dec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cause th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so heavy, you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eed to watch a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lo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of bary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tunately, baryons are chea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decays seen so f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imit for this process: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Detecting Grand Unification</a:t>
            </a:r>
          </a:p>
        </p:txBody>
      </p:sp>
      <p:sp>
        <p:nvSpPr>
          <p:cNvPr id="47" name="Oval 70"/>
          <p:cNvSpPr>
            <a:spLocks noChangeArrowheads="1"/>
          </p:cNvSpPr>
          <p:nvPr/>
        </p:nvSpPr>
        <p:spPr bwMode="auto">
          <a:xfrm>
            <a:off x="7924800" y="956965"/>
            <a:ext cx="1570037" cy="152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8" name="Oval 30"/>
          <p:cNvSpPr>
            <a:spLocks noChangeArrowheads="1"/>
          </p:cNvSpPr>
          <p:nvPr/>
        </p:nvSpPr>
        <p:spPr bwMode="auto">
          <a:xfrm>
            <a:off x="8153400" y="1980903"/>
            <a:ext cx="436562" cy="423862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49" name="Oval 29"/>
          <p:cNvSpPr>
            <a:spLocks noChangeArrowheads="1"/>
          </p:cNvSpPr>
          <p:nvPr/>
        </p:nvSpPr>
        <p:spPr bwMode="auto">
          <a:xfrm>
            <a:off x="8250238" y="1033165"/>
            <a:ext cx="436562" cy="4238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50" name="Oval 34"/>
          <p:cNvSpPr>
            <a:spLocks noChangeArrowheads="1"/>
          </p:cNvSpPr>
          <p:nvPr/>
        </p:nvSpPr>
        <p:spPr bwMode="auto">
          <a:xfrm>
            <a:off x="9067800" y="1523702"/>
            <a:ext cx="436563" cy="4238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d</a:t>
            </a:r>
            <a:endParaRPr lang="en-US" sz="2000" b="1" i="1" dirty="0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8589963" y="1033165"/>
            <a:ext cx="762000" cy="758952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00206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X</a:t>
            </a:r>
            <a:endParaRPr lang="en-US" sz="2000" b="1" i="1" dirty="0"/>
          </a:p>
        </p:txBody>
      </p:sp>
      <p:sp>
        <p:nvSpPr>
          <p:cNvPr id="52" name="Oval 34"/>
          <p:cNvSpPr>
            <a:spLocks noChangeArrowheads="1"/>
          </p:cNvSpPr>
          <p:nvPr/>
        </p:nvSpPr>
        <p:spPr bwMode="auto">
          <a:xfrm>
            <a:off x="8666163" y="1033165"/>
            <a:ext cx="436563" cy="423863"/>
          </a:xfrm>
          <a:prstGeom prst="ellipse">
            <a:avLst/>
          </a:prstGeom>
          <a:gradFill rotWithShape="1">
            <a:gsLst>
              <a:gs pos="0">
                <a:srgbClr val="7030A0"/>
              </a:gs>
              <a:gs pos="100000">
                <a:srgbClr val="00206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53" name="Text Box 37"/>
          <p:cNvSpPr txBox="1">
            <a:spLocks noChangeArrowheads="1"/>
          </p:cNvSpPr>
          <p:nvPr/>
        </p:nvSpPr>
        <p:spPr bwMode="auto">
          <a:xfrm>
            <a:off x="8742363" y="838200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– </a:t>
            </a:r>
          </a:p>
        </p:txBody>
      </p:sp>
      <p:sp>
        <p:nvSpPr>
          <p:cNvPr id="54" name="Oval 52"/>
          <p:cNvSpPr>
            <a:spLocks noChangeArrowheads="1"/>
          </p:cNvSpPr>
          <p:nvPr/>
        </p:nvSpPr>
        <p:spPr bwMode="auto">
          <a:xfrm>
            <a:off x="9047163" y="1185565"/>
            <a:ext cx="366712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+</a:t>
            </a:r>
            <a:endParaRPr lang="en-US" sz="2000" b="1" i="1" dirty="0"/>
          </a:p>
        </p:txBody>
      </p:sp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4367718" y="3916839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718" y="3916839"/>
                        <a:ext cx="14886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990600" y="1839144"/>
            <a:ext cx="3048000" cy="758952"/>
            <a:chOff x="6629400" y="4703443"/>
            <a:chExt cx="3048000" cy="758952"/>
          </a:xfrm>
        </p:grpSpPr>
        <p:sp>
          <p:nvSpPr>
            <p:cNvPr id="57" name="Oval 29"/>
            <p:cNvSpPr>
              <a:spLocks noChangeArrowheads="1"/>
            </p:cNvSpPr>
            <p:nvPr/>
          </p:nvSpPr>
          <p:spPr bwMode="auto">
            <a:xfrm>
              <a:off x="8305800" y="4855843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  <p:sp>
          <p:nvSpPr>
            <p:cNvPr id="58" name="Oval 57"/>
            <p:cNvSpPr>
              <a:spLocks noChangeArrowheads="1"/>
            </p:cNvSpPr>
            <p:nvPr/>
          </p:nvSpPr>
          <p:spPr bwMode="auto">
            <a:xfrm>
              <a:off x="9240837" y="4889180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d</a:t>
              </a:r>
              <a:endParaRPr lang="en-US" sz="2000" b="1" i="1" dirty="0"/>
            </a:p>
          </p:txBody>
        </p:sp>
        <p:sp>
          <p:nvSpPr>
            <p:cNvPr id="59" name="Oval 29"/>
            <p:cNvSpPr>
              <a:spLocks noChangeArrowheads="1"/>
            </p:cNvSpPr>
            <p:nvPr/>
          </p:nvSpPr>
          <p:spPr bwMode="auto">
            <a:xfrm>
              <a:off x="6629400" y="4703443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60" name="Right Arrow 59"/>
            <p:cNvSpPr/>
            <p:nvPr/>
          </p:nvSpPr>
          <p:spPr bwMode="auto">
            <a:xfrm>
              <a:off x="7543800" y="4855843"/>
              <a:ext cx="609600" cy="457200"/>
            </a:xfrm>
            <a:prstGeom prst="righ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>
              <a:off x="8763000" y="4760593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861431" y="1868424"/>
            <a:ext cx="2957512" cy="758952"/>
            <a:chOff x="6629400" y="5498780"/>
            <a:chExt cx="2957512" cy="758952"/>
          </a:xfrm>
        </p:grpSpPr>
        <p:sp>
          <p:nvSpPr>
            <p:cNvPr id="63" name="Oval 34"/>
            <p:cNvSpPr>
              <a:spLocks noChangeArrowheads="1"/>
            </p:cNvSpPr>
            <p:nvPr/>
          </p:nvSpPr>
          <p:spPr bwMode="auto">
            <a:xfrm>
              <a:off x="8305800" y="5694043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rgbClr val="7030A0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64" name="Oval 29"/>
            <p:cNvSpPr>
              <a:spLocks noChangeArrowheads="1"/>
            </p:cNvSpPr>
            <p:nvPr/>
          </p:nvSpPr>
          <p:spPr bwMode="auto">
            <a:xfrm>
              <a:off x="6629400" y="5498780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  <p:sp>
          <p:nvSpPr>
            <p:cNvPr id="65" name="Right Arrow 64"/>
            <p:cNvSpPr/>
            <p:nvPr/>
          </p:nvSpPr>
          <p:spPr bwMode="auto">
            <a:xfrm>
              <a:off x="7543800" y="5651180"/>
              <a:ext cx="609600" cy="457200"/>
            </a:xfrm>
            <a:prstGeom prst="rightArrow">
              <a:avLst/>
            </a:prstGeom>
            <a:solidFill>
              <a:srgbClr val="66FF3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8763000" y="555593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7" name="Text Box 37"/>
            <p:cNvSpPr txBox="1">
              <a:spLocks noChangeArrowheads="1"/>
            </p:cNvSpPr>
            <p:nvPr/>
          </p:nvSpPr>
          <p:spPr bwMode="auto">
            <a:xfrm>
              <a:off x="8361452" y="5570996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/>
                <a:t>– </a:t>
              </a:r>
            </a:p>
          </p:txBody>
        </p:sp>
        <p:sp>
          <p:nvSpPr>
            <p:cNvPr id="68" name="Oval 52"/>
            <p:cNvSpPr>
              <a:spLocks noChangeArrowheads="1"/>
            </p:cNvSpPr>
            <p:nvPr/>
          </p:nvSpPr>
          <p:spPr bwMode="auto">
            <a:xfrm>
              <a:off x="9220200" y="5694043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4700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+</a:t>
              </a:r>
              <a:endParaRPr lang="en-US" sz="2000" b="1" i="1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861260" y="2974848"/>
            <a:ext cx="3234740" cy="758952"/>
            <a:chOff x="2819400" y="3161518"/>
            <a:chExt cx="3234740" cy="758952"/>
          </a:xfrm>
        </p:grpSpPr>
        <p:sp>
          <p:nvSpPr>
            <p:cNvPr id="70" name="Oval 29"/>
            <p:cNvSpPr>
              <a:spLocks noChangeArrowheads="1"/>
            </p:cNvSpPr>
            <p:nvPr/>
          </p:nvSpPr>
          <p:spPr bwMode="auto">
            <a:xfrm>
              <a:off x="2819400" y="3329063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u</a:t>
              </a:r>
              <a:endParaRPr lang="en-US" sz="2000" b="1" i="1" dirty="0"/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3754437" y="3362400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d</a:t>
              </a:r>
              <a:endParaRPr lang="en-US" sz="2000" b="1" i="1" dirty="0"/>
            </a:p>
          </p:txBody>
        </p:sp>
        <p:sp>
          <p:nvSpPr>
            <p:cNvPr id="73" name="Right Arrow 72"/>
            <p:cNvSpPr/>
            <p:nvPr/>
          </p:nvSpPr>
          <p:spPr bwMode="auto">
            <a:xfrm>
              <a:off x="4473938" y="3329063"/>
              <a:ext cx="609600" cy="457200"/>
            </a:xfrm>
            <a:prstGeom prst="right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Text Box 37"/>
            <p:cNvSpPr txBox="1">
              <a:spLocks noChangeArrowheads="1"/>
            </p:cNvSpPr>
            <p:nvPr/>
          </p:nvSpPr>
          <p:spPr bwMode="auto">
            <a:xfrm>
              <a:off x="3276600" y="3233813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7" name="Oval 29"/>
            <p:cNvSpPr>
              <a:spLocks noChangeArrowheads="1"/>
            </p:cNvSpPr>
            <p:nvPr/>
          </p:nvSpPr>
          <p:spPr bwMode="auto">
            <a:xfrm>
              <a:off x="5292140" y="3161518"/>
              <a:ext cx="762000" cy="758952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00206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X</a:t>
              </a:r>
              <a:endParaRPr lang="en-US" sz="2000" b="1" i="1" dirty="0"/>
            </a:p>
          </p:txBody>
        </p:sp>
      </p:grpSp>
      <p:pic>
        <p:nvPicPr>
          <p:cNvPr id="82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31061" y="2619375"/>
            <a:ext cx="4238625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Text Box 16"/>
          <p:cNvSpPr txBox="1">
            <a:spLocks noChangeArrowheads="1"/>
          </p:cNvSpPr>
          <p:nvPr/>
        </p:nvSpPr>
        <p:spPr bwMode="auto">
          <a:xfrm>
            <a:off x="6526286" y="3173710"/>
            <a:ext cx="434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sym typeface="Symbol" pitchFamily="18" charset="2"/>
              </a:rPr>
              <a:t>Super </a:t>
            </a:r>
            <a:r>
              <a:rPr lang="en-US" sz="2000" dirty="0" err="1">
                <a:solidFill>
                  <a:srgbClr val="FFFF00"/>
                </a:solidFill>
                <a:sym typeface="Symbol" pitchFamily="18" charset="2"/>
              </a:rPr>
              <a:t>Kamiokande</a:t>
            </a:r>
            <a:r>
              <a:rPr lang="en-US" sz="2000" dirty="0">
                <a:solidFill>
                  <a:srgbClr val="FFFF00"/>
                </a:solidFill>
                <a:sym typeface="Symbol" pitchFamily="18" charset="2"/>
              </a:rPr>
              <a:t> neutrino detector and nucleon decay experiment</a:t>
            </a:r>
          </a:p>
        </p:txBody>
      </p:sp>
      <p:graphicFrame>
        <p:nvGraphicFramePr>
          <p:cNvPr id="84" name="Object 4"/>
          <p:cNvGraphicFramePr>
            <a:graphicFrameLocks noChangeAspect="1"/>
          </p:cNvGraphicFramePr>
          <p:nvPr/>
        </p:nvGraphicFramePr>
        <p:xfrm>
          <a:off x="4122738" y="5607050"/>
          <a:ext cx="1755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607050"/>
                        <a:ext cx="1755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43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0.05281 0.0025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3" y="116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9259E-7 7.40741E-7 L -0.0217 -0.06898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5" y="-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0.13107 -0.05625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54" y="-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47" grpId="0" animBg="1"/>
      <p:bldP spid="48" grpId="0" animBg="1"/>
      <p:bldP spid="49" grpId="0" animBg="1"/>
      <p:bldP spid="49" grpId="1" animBg="1"/>
      <p:bldP spid="49" grpId="2" animBg="1"/>
      <p:bldP spid="50" grpId="0" animBg="1"/>
      <p:bldP spid="50" grpId="1" animBg="1"/>
      <p:bldP spid="50" grpId="2" animBg="1"/>
      <p:bldP spid="51" grpId="0" animBg="1"/>
      <p:bldP spid="51" grpId="1" animBg="1"/>
      <p:bldP spid="52" grpId="0" animBg="1"/>
      <p:bldP spid="53" grpId="0"/>
      <p:bldP spid="54" grpId="0" animBg="1"/>
      <p:bldP spid="54" grpId="1" animBg="1"/>
      <p:bldP spid="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79585" y="1602184"/>
            <a:ext cx="10786339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ost particle physics predictions are based on perturbation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erturbation theory says baryons number is conserved in the standard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we have never seen such baryon vi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re are </a:t>
            </a:r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non-perturbativ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effects that are predicted to violate baryon numb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low temperature, the probability of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ch effects is severely suppress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just aren’t going to see 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90’s (or so) it was realized that these effects can b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arge at high temperatures (above the electroweak transi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bjects called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sphalerons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allow these transition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o occur at these energ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s particles pass through a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sphaleron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y get transform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re is a net change in baryon number of 3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6858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Baryon Violation in the Standard Model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5363840" y="3039139"/>
          <a:ext cx="11333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40" y="3039139"/>
                        <a:ext cx="113337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7158401" y="3039139"/>
          <a:ext cx="800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401" y="3039139"/>
                        <a:ext cx="800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8398088" y="3066828"/>
          <a:ext cx="108864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088" y="3066828"/>
                        <a:ext cx="108864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8351520" y="4191000"/>
            <a:ext cx="2011680" cy="2011680"/>
          </a:xfrm>
          <a:prstGeom prst="ellipse">
            <a:avLst/>
          </a:prstGeom>
          <a:gradFill flip="none" rotWithShape="1">
            <a:gsLst>
              <a:gs pos="0">
                <a:srgbClr val="FF99CC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763000" y="4776818"/>
            <a:ext cx="457200" cy="489333"/>
            <a:chOff x="5447440" y="4717691"/>
            <a:chExt cx="457200" cy="489333"/>
          </a:xfrm>
        </p:grpSpPr>
        <p:sp>
          <p:nvSpPr>
            <p:cNvPr id="22" name="Oval 21"/>
            <p:cNvSpPr/>
            <p:nvPr/>
          </p:nvSpPr>
          <p:spPr bwMode="auto">
            <a:xfrm>
              <a:off x="5447440" y="4749824"/>
              <a:ext cx="457200" cy="457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465569" y="4717691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u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9510343" y="4749298"/>
            <a:ext cx="456055" cy="484868"/>
            <a:chOff x="5427386" y="5292815"/>
            <a:chExt cx="456055" cy="484868"/>
          </a:xfrm>
        </p:grpSpPr>
        <p:sp>
          <p:nvSpPr>
            <p:cNvPr id="24" name="Oval 23"/>
            <p:cNvSpPr/>
            <p:nvPr/>
          </p:nvSpPr>
          <p:spPr bwMode="auto">
            <a:xfrm>
              <a:off x="5427386" y="5320483"/>
              <a:ext cx="456055" cy="4572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61003" y="5292815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9144000" y="5414086"/>
            <a:ext cx="473241" cy="459433"/>
            <a:chOff x="5410200" y="5854502"/>
            <a:chExt cx="473241" cy="459433"/>
          </a:xfrm>
        </p:grpSpPr>
        <p:sp>
          <p:nvSpPr>
            <p:cNvPr id="29" name="Oval 28"/>
            <p:cNvSpPr/>
            <p:nvPr/>
          </p:nvSpPr>
          <p:spPr bwMode="auto">
            <a:xfrm>
              <a:off x="5410200" y="5856735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67492" y="5854502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t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127125" y="4572000"/>
            <a:ext cx="474075" cy="457200"/>
            <a:chOff x="6019278" y="4724400"/>
            <a:chExt cx="474075" cy="457200"/>
          </a:xfrm>
        </p:grpSpPr>
        <p:sp>
          <p:nvSpPr>
            <p:cNvPr id="31" name="Oval 30"/>
            <p:cNvSpPr/>
            <p:nvPr/>
          </p:nvSpPr>
          <p:spPr bwMode="auto">
            <a:xfrm>
              <a:off x="6019278" y="4724400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77404" y="4728286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8735511" y="5238483"/>
            <a:ext cx="456055" cy="484868"/>
            <a:chOff x="6020945" y="5839732"/>
            <a:chExt cx="456055" cy="484868"/>
          </a:xfrm>
        </p:grpSpPr>
        <p:sp>
          <p:nvSpPr>
            <p:cNvPr id="44" name="Oval 43"/>
            <p:cNvSpPr/>
            <p:nvPr/>
          </p:nvSpPr>
          <p:spPr bwMode="auto">
            <a:xfrm>
              <a:off x="6020945" y="5867400"/>
              <a:ext cx="456055" cy="4572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054562" y="5839732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9525000" y="5196980"/>
            <a:ext cx="492149" cy="489333"/>
            <a:chOff x="6019800" y="5301867"/>
            <a:chExt cx="492149" cy="489333"/>
          </a:xfrm>
        </p:grpSpPr>
        <p:sp>
          <p:nvSpPr>
            <p:cNvPr id="46" name="Oval 45"/>
            <p:cNvSpPr/>
            <p:nvPr/>
          </p:nvSpPr>
          <p:spPr bwMode="auto">
            <a:xfrm>
              <a:off x="6019800" y="5334000"/>
              <a:ext cx="457200" cy="457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096000" y="530186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331753" y="4212650"/>
            <a:ext cx="537234" cy="496047"/>
            <a:chOff x="9500500" y="4547410"/>
            <a:chExt cx="537234" cy="496047"/>
          </a:xfrm>
        </p:grpSpPr>
        <p:sp>
          <p:nvSpPr>
            <p:cNvPr id="36" name="Oval 35"/>
            <p:cNvSpPr/>
            <p:nvPr/>
          </p:nvSpPr>
          <p:spPr bwMode="auto">
            <a:xfrm>
              <a:off x="9507520" y="4586257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500500" y="4547410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1</a:t>
              </a:r>
              <a:endParaRPr lang="en-US" sz="2000" b="1" i="1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9616640" y="4709603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9120198" y="6179641"/>
            <a:ext cx="537234" cy="512208"/>
            <a:chOff x="9503736" y="5169305"/>
            <a:chExt cx="537234" cy="512208"/>
          </a:xfrm>
        </p:grpSpPr>
        <p:sp>
          <p:nvSpPr>
            <p:cNvPr id="37" name="Oval 36"/>
            <p:cNvSpPr/>
            <p:nvPr/>
          </p:nvSpPr>
          <p:spPr bwMode="auto">
            <a:xfrm>
              <a:off x="9506204" y="5224313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503736" y="5169305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2</a:t>
              </a:r>
              <a:endParaRPr lang="en-US" sz="2000" b="1" i="1" dirty="0"/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9616640" y="5320482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8057668" y="4264939"/>
            <a:ext cx="537234" cy="511879"/>
            <a:chOff x="9540517" y="5736521"/>
            <a:chExt cx="537234" cy="511879"/>
          </a:xfrm>
        </p:grpSpPr>
        <p:sp>
          <p:nvSpPr>
            <p:cNvPr id="38" name="Oval 37"/>
            <p:cNvSpPr/>
            <p:nvPr/>
          </p:nvSpPr>
          <p:spPr bwMode="auto">
            <a:xfrm>
              <a:off x="9540517" y="5791200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540517" y="5736521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3</a:t>
              </a:r>
              <a:endParaRPr lang="en-US" sz="2000" b="1" i="1" dirty="0"/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flipV="1">
              <a:off x="9650953" y="5867400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7" name="Group 56"/>
          <p:cNvGrpSpPr/>
          <p:nvPr/>
        </p:nvGrpSpPr>
        <p:grpSpPr>
          <a:xfrm>
            <a:off x="9116630" y="3701828"/>
            <a:ext cx="457200" cy="457200"/>
            <a:chOff x="9088114" y="3634964"/>
            <a:chExt cx="457200" cy="457200"/>
          </a:xfrm>
        </p:grpSpPr>
        <p:sp>
          <p:nvSpPr>
            <p:cNvPr id="34" name="Oval 33"/>
            <p:cNvSpPr/>
            <p:nvPr/>
          </p:nvSpPr>
          <p:spPr bwMode="auto">
            <a:xfrm>
              <a:off x="9088114" y="3634964"/>
              <a:ext cx="457200" cy="457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125918" y="365331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 flipV="1">
              <a:off x="9185077" y="3731764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" name="Group 14"/>
          <p:cNvGrpSpPr/>
          <p:nvPr/>
        </p:nvGrpSpPr>
        <p:grpSpPr>
          <a:xfrm>
            <a:off x="10196326" y="5714428"/>
            <a:ext cx="487136" cy="465213"/>
            <a:chOff x="8977120" y="5216300"/>
            <a:chExt cx="487136" cy="465213"/>
          </a:xfrm>
        </p:grpSpPr>
        <p:sp>
          <p:nvSpPr>
            <p:cNvPr id="35" name="Oval 34"/>
            <p:cNvSpPr/>
            <p:nvPr/>
          </p:nvSpPr>
          <p:spPr bwMode="auto">
            <a:xfrm>
              <a:off x="8977120" y="5224313"/>
              <a:ext cx="457200" cy="457200"/>
            </a:xfrm>
            <a:prstGeom prst="ellipse">
              <a:avLst/>
            </a:prstGeom>
            <a:solidFill>
              <a:srgbClr val="33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048307" y="5216300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V="1">
              <a:off x="9087619" y="5336648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Group 55"/>
          <p:cNvGrpSpPr/>
          <p:nvPr/>
        </p:nvGrpSpPr>
        <p:grpSpPr>
          <a:xfrm>
            <a:off x="7968252" y="5777602"/>
            <a:ext cx="473778" cy="457200"/>
            <a:chOff x="7999980" y="5812947"/>
            <a:chExt cx="473778" cy="457200"/>
          </a:xfrm>
        </p:grpSpPr>
        <p:sp>
          <p:nvSpPr>
            <p:cNvPr id="23" name="Oval 22"/>
            <p:cNvSpPr/>
            <p:nvPr/>
          </p:nvSpPr>
          <p:spPr bwMode="auto">
            <a:xfrm>
              <a:off x="7999980" y="5812947"/>
              <a:ext cx="457200" cy="457200"/>
            </a:xfrm>
            <a:prstGeom prst="ellipse">
              <a:avLst/>
            </a:prstGeom>
            <a:solidFill>
              <a:srgbClr val="CC99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057809" y="5814929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8096449" y="5903369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Electroweak Scale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1216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6852E-6 7.40741E-7 L 0.0651 0.0763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55" y="3819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2407E-6 1.48148E-6 L 0.00159 0.125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6319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5741E-6 -2.96296E-6 L -0.07306 0.08079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60" y="4028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-0.07263 -0.07708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1" y="-386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2593E-6 4.07407E-6 L -0.00231 -0.1356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-678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1481E-6 2.59259E-6 L 0.07335 -0.08472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0" y="-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96296E-6 L -0.00405 -0.125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" y="-6250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07407E-6 L -0.06438 -0.06551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6" y="-3287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12963E-6 2.22222E-6 L 0.07697 -0.07477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8" y="-3750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24074E-7 1.48148E-6 L 0.06221 0.06875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1" y="342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2963E-8 3.33333E-6 L -0.00203 0.12685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" y="6343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-0.068 0.07871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52400" y="748145"/>
            <a:ext cx="10279977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e said before we need three ingredient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Violation of baryon numb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ut of thermal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 and CP vi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haleron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give you baryon number vio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onsider the time of electroweak symmetry brea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f it is a first order phase transition (barrier to transition) you can get out of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is under dispu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pparently it may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just barely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be first ord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 and CP violation exist in the quark sector for weak intera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it is very small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Do We Have the Ingredients for </a:t>
            </a:r>
            <a:r>
              <a:rPr lang="en-US" sz="4400" dirty="0" err="1"/>
              <a:t>Baryogenesis</a:t>
            </a:r>
            <a:r>
              <a:rPr lang="en-US" sz="4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4415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7277984" y="3349523"/>
            <a:ext cx="3574524" cy="3432199"/>
            <a:chOff x="7391400" y="3425801"/>
            <a:chExt cx="3574524" cy="3432199"/>
          </a:xfrm>
        </p:grpSpPr>
        <p:sp>
          <p:nvSpPr>
            <p:cNvPr id="2" name="Rectangle 1"/>
            <p:cNvSpPr/>
            <p:nvPr/>
          </p:nvSpPr>
          <p:spPr bwMode="auto">
            <a:xfrm>
              <a:off x="7391400" y="3425801"/>
              <a:ext cx="3574524" cy="3432199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620000" y="3537235"/>
              <a:ext cx="3124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not transitioned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057242" y="4108262"/>
            <a:ext cx="2011680" cy="2011680"/>
            <a:chOff x="8230130" y="4108262"/>
            <a:chExt cx="2011680" cy="2011680"/>
          </a:xfrm>
        </p:grpSpPr>
        <p:sp>
          <p:nvSpPr>
            <p:cNvPr id="4" name="Oval 3"/>
            <p:cNvSpPr/>
            <p:nvPr/>
          </p:nvSpPr>
          <p:spPr bwMode="auto">
            <a:xfrm>
              <a:off x="8230130" y="4108262"/>
              <a:ext cx="2011680" cy="2011680"/>
            </a:xfrm>
            <a:prstGeom prst="ellipse">
              <a:avLst/>
            </a:prstGeom>
            <a:gradFill flip="none" rotWithShape="1">
              <a:gsLst>
                <a:gs pos="0">
                  <a:srgbClr val="FFCCFF"/>
                </a:gs>
                <a:gs pos="100000">
                  <a:srgbClr val="FF99CC"/>
                </a:gs>
              </a:gsLst>
              <a:path path="shape">
                <a:fillToRect l="50000" t="50000" r="50000" b="50000"/>
              </a:path>
              <a:tileRect/>
            </a:gradFill>
            <a:ln w="762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478688" y="5186479"/>
              <a:ext cx="13850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transitioned</a:t>
              </a:r>
            </a:p>
          </p:txBody>
        </p:sp>
      </p:grp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68273" y="755998"/>
            <a:ext cx="10684235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the temperature drops to the electroweak scale, electroweak transition star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it is first order, it will appear as bubbles where the breaking occu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Quarks acquire mass as they cross the barri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change in energy can cause them to refl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cause of the CP violation in the standard model, it is predicted that there will b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ore antiquarks reflected than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leaves excess of quarks inside, anti-quarks outs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Outside the bubble, an excess of anti-quarks can be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iped out by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sphalerons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n contrast, inside the bubble there are no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sphalerons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end with a net excess of quark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w You </a:t>
            </a:r>
            <a:r>
              <a:rPr lang="en-US" sz="4400" i="1" dirty="0"/>
              <a:t>Might</a:t>
            </a:r>
            <a:r>
              <a:rPr lang="en-US" sz="4400" dirty="0"/>
              <a:t> Get Some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grpSp>
        <p:nvGrpSpPr>
          <p:cNvPr id="8" name="Group 7"/>
          <p:cNvGrpSpPr/>
          <p:nvPr/>
        </p:nvGrpSpPr>
        <p:grpSpPr>
          <a:xfrm>
            <a:off x="9657257" y="6112555"/>
            <a:ext cx="456055" cy="484868"/>
            <a:chOff x="5427386" y="5292815"/>
            <a:chExt cx="456055" cy="484868"/>
          </a:xfrm>
        </p:grpSpPr>
        <p:sp>
          <p:nvSpPr>
            <p:cNvPr id="9" name="Oval 8"/>
            <p:cNvSpPr/>
            <p:nvPr/>
          </p:nvSpPr>
          <p:spPr bwMode="auto">
            <a:xfrm>
              <a:off x="5427386" y="5320483"/>
              <a:ext cx="456055" cy="4572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61003" y="5292815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073404" y="3838251"/>
            <a:ext cx="473241" cy="459433"/>
            <a:chOff x="5410200" y="5854502"/>
            <a:chExt cx="473241" cy="459433"/>
          </a:xfrm>
        </p:grpSpPr>
        <p:sp>
          <p:nvSpPr>
            <p:cNvPr id="13" name="Oval 12"/>
            <p:cNvSpPr/>
            <p:nvPr/>
          </p:nvSpPr>
          <p:spPr bwMode="auto">
            <a:xfrm>
              <a:off x="5410200" y="5856735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67492" y="5854502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t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0219650" y="5748225"/>
            <a:ext cx="474075" cy="457200"/>
            <a:chOff x="6019278" y="4724400"/>
            <a:chExt cx="474075" cy="457200"/>
          </a:xfrm>
        </p:grpSpPr>
        <p:sp>
          <p:nvSpPr>
            <p:cNvPr id="16" name="Oval 15"/>
            <p:cNvSpPr/>
            <p:nvPr/>
          </p:nvSpPr>
          <p:spPr bwMode="auto">
            <a:xfrm>
              <a:off x="6019278" y="4724400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77404" y="4728286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411369" y="4820955"/>
            <a:ext cx="492149" cy="489333"/>
            <a:chOff x="6019800" y="5301867"/>
            <a:chExt cx="492149" cy="489333"/>
          </a:xfrm>
        </p:grpSpPr>
        <p:sp>
          <p:nvSpPr>
            <p:cNvPr id="22" name="Oval 21"/>
            <p:cNvSpPr/>
            <p:nvPr/>
          </p:nvSpPr>
          <p:spPr bwMode="auto">
            <a:xfrm>
              <a:off x="6019800" y="5334000"/>
              <a:ext cx="457200" cy="457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96000" y="530186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769083" y="6071836"/>
            <a:ext cx="457200" cy="457200"/>
            <a:chOff x="9088114" y="3634964"/>
            <a:chExt cx="457200" cy="457200"/>
          </a:xfrm>
        </p:grpSpPr>
        <p:sp>
          <p:nvSpPr>
            <p:cNvPr id="38" name="Oval 37"/>
            <p:cNvSpPr/>
            <p:nvPr/>
          </p:nvSpPr>
          <p:spPr bwMode="auto">
            <a:xfrm>
              <a:off x="9088114" y="3634964"/>
              <a:ext cx="457200" cy="457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125918" y="365331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flipV="1">
              <a:off x="9185077" y="3731764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7726213" y="3841645"/>
            <a:ext cx="473778" cy="457200"/>
            <a:chOff x="7999980" y="5812947"/>
            <a:chExt cx="473778" cy="457200"/>
          </a:xfrm>
        </p:grpSpPr>
        <p:sp>
          <p:nvSpPr>
            <p:cNvPr id="46" name="Oval 45"/>
            <p:cNvSpPr/>
            <p:nvPr/>
          </p:nvSpPr>
          <p:spPr bwMode="auto">
            <a:xfrm>
              <a:off x="7999980" y="5812947"/>
              <a:ext cx="457200" cy="457200"/>
            </a:xfrm>
            <a:prstGeom prst="ellipse">
              <a:avLst/>
            </a:prstGeom>
            <a:solidFill>
              <a:srgbClr val="CC99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057809" y="5814929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 flipV="1">
              <a:off x="8096449" y="5903369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2" name="Group 51"/>
          <p:cNvGrpSpPr/>
          <p:nvPr/>
        </p:nvGrpSpPr>
        <p:grpSpPr>
          <a:xfrm>
            <a:off x="10233898" y="4986347"/>
            <a:ext cx="487136" cy="465213"/>
            <a:chOff x="8977120" y="5216300"/>
            <a:chExt cx="487136" cy="465213"/>
          </a:xfrm>
        </p:grpSpPr>
        <p:sp>
          <p:nvSpPr>
            <p:cNvPr id="53" name="Oval 52"/>
            <p:cNvSpPr/>
            <p:nvPr/>
          </p:nvSpPr>
          <p:spPr bwMode="auto">
            <a:xfrm>
              <a:off x="8977120" y="5224313"/>
              <a:ext cx="457200" cy="457200"/>
            </a:xfrm>
            <a:prstGeom prst="ellipse">
              <a:avLst/>
            </a:prstGeom>
            <a:solidFill>
              <a:srgbClr val="33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048307" y="5216300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flipV="1">
              <a:off x="9087619" y="5336648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6204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0868 0.00023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0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3704E-6 2.96296E-6 L -0.08536 0.0905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68" y="451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0926E-6 -3.7037E-7 L -0.04673 -0.13218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4" y="-6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 -0.00162 L -0.02011 0.02986 C -0.02445 0.03657 -0.02662 0.04653 -0.02662 0.05694 C -0.02662 0.06875 -0.02445 0.07801 -0.02011 0.08472 L -0.0013 0.11643 " pathEditMode="relative" rAng="0" ptsTypes="AAAAA">
                                      <p:cBhvr>
                                        <p:cTn id="7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3" y="5903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8519E-6 -3.7037E-7 L 0.02459 -0.02477 C 0.02995 -0.03056 0.03747 -0.03333 0.04528 -0.03218 C 0.05425 -0.03102 0.06076 -0.02639 0.06568 -0.01898 L 0.08753 0.01227 " pathEditMode="relative" rAng="16500000" ptsTypes="AAAAA">
                                      <p:cBhvr>
                                        <p:cTn id="7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0" y="-1296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48148E-6 L 0.0845 0.0930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25" y="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69324" y="914400"/>
            <a:ext cx="937947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 the standard model, all processes with CP violation involve all six quark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ncluding some small masses and small ang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tempts to calculate the resulting baryon asymmetry indicate it would be too sma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uch smaller than observ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Pure standard model </a:t>
            </a:r>
            <a:r>
              <a:rPr lang="en-US" sz="2000" dirty="0" err="1">
                <a:solidFill>
                  <a:srgbClr val="6600FF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 probably fail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tandard Model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" y="32766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upersymmetric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184683" y="4409280"/>
            <a:ext cx="1033091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upersymmetry introduces a host of new partic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any of the couplings could have large CP viol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ince the supersymmetry scale is right near the electroweak scale, we can use similar argu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vidence indicates this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could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be the origin of the baryons</a:t>
            </a:r>
          </a:p>
        </p:txBody>
      </p:sp>
    </p:spTree>
    <p:extLst>
      <p:ext uri="{BB962C8B-B14F-4D97-AF65-F5344CB8AC3E}">
        <p14:creationId xmlns:p14="http://schemas.microsoft.com/office/powerpoint/2010/main" val="317147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34" grpId="0" animBg="1"/>
      <p:bldP spid="3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400" dirty="0"/>
              <a:t>Announcements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4984750" y="6583363"/>
            <a:ext cx="730250" cy="2762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200" b="1" dirty="0"/>
              <a:t>11/22</a:t>
            </a:r>
            <a:endParaRPr lang="en-US" sz="1200" b="1" u="sng" dirty="0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073275" y="3033112"/>
            <a:ext cx="65532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sym typeface="Symbol" pitchFamily="18" charset="2"/>
              </a:rPr>
              <a:t>Three and a half ways to create the bary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GUT scale </a:t>
            </a:r>
            <a:r>
              <a:rPr lang="en-US" sz="24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endParaRPr lang="en-US" sz="24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Decay of particles from the GUT scal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Standard model </a:t>
            </a:r>
            <a:r>
              <a:rPr lang="en-US" sz="2400" dirty="0" err="1">
                <a:solidFill>
                  <a:srgbClr val="FF0000"/>
                </a:solidFill>
                <a:sym typeface="Symbol" pitchFamily="18" charset="2"/>
              </a:rPr>
              <a:t>baryogenesis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Caused at the electroweak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Probably too small to account for the 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Standard model plus supersymmet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6600"/>
                </a:solidFill>
                <a:sym typeface="Symbol" pitchFamily="18" charset="2"/>
              </a:rPr>
              <a:t>Neutrino driven </a:t>
            </a:r>
            <a:r>
              <a:rPr lang="en-US" sz="2400" dirty="0" err="1">
                <a:solidFill>
                  <a:srgbClr val="006600"/>
                </a:solidFill>
                <a:sym typeface="Symbol" pitchFamily="18" charset="2"/>
              </a:rPr>
              <a:t>baryogenesis</a:t>
            </a:r>
            <a:endParaRPr lang="en-US" sz="2400" dirty="0">
              <a:solidFill>
                <a:srgbClr val="006600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6600"/>
                </a:solidFill>
                <a:sym typeface="Symbol" pitchFamily="18" charset="2"/>
              </a:rPr>
              <a:t>Caused by decay of heavy sterile neutrinos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2134322" y="5638800"/>
            <a:ext cx="4114800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FEFBD2B5-9165-41C9-9F9C-A0C72A64C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838200"/>
            <a:ext cx="5451764" cy="2246769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chemeClr val="tx1"/>
                </a:solidFill>
                <a:cs typeface="+mn-cs"/>
              </a:rPr>
              <a:t>ASSIGNMENTS</a:t>
            </a:r>
          </a:p>
          <a:p>
            <a:pPr eaLnBrk="0" hangingPunct="0">
              <a:defRPr/>
            </a:pPr>
            <a:r>
              <a:rPr lang="en-US" sz="2800" b="1" u="sng" dirty="0">
                <a:solidFill>
                  <a:schemeClr val="tx1"/>
                </a:solidFill>
                <a:cs typeface="+mn-cs"/>
              </a:rPr>
              <a:t>Day</a:t>
            </a:r>
            <a:r>
              <a:rPr lang="en-US" sz="2800" b="1" dirty="0">
                <a:solidFill>
                  <a:schemeClr val="tx1"/>
                </a:solidFill>
                <a:cs typeface="+mn-cs"/>
              </a:rPr>
              <a:t>	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r>
              <a:rPr lang="en-US" sz="2800" b="1" u="sng" dirty="0">
                <a:solidFill>
                  <a:srgbClr val="FF0000"/>
                </a:solidFill>
                <a:cs typeface="+mn-cs"/>
              </a:rPr>
              <a:t>Homework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r>
              <a:rPr lang="en-US" sz="2800" b="1" u="sng" dirty="0">
                <a:solidFill>
                  <a:srgbClr val="0000FF"/>
                </a:solidFill>
                <a:cs typeface="+mn-cs"/>
              </a:rPr>
              <a:t>Read</a:t>
            </a:r>
            <a:r>
              <a:rPr lang="en-US" sz="2800" b="1" dirty="0">
                <a:solidFill>
                  <a:schemeClr val="accent2"/>
                </a:solidFill>
                <a:cs typeface="+mn-cs"/>
              </a:rPr>
              <a:t>	</a:t>
            </a:r>
            <a:endParaRPr lang="en-US" sz="2800" b="1" dirty="0">
              <a:solidFill>
                <a:srgbClr val="FF0000"/>
              </a:solidFill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/>
                </a:solidFill>
              </a:rPr>
              <a:t>Today</a:t>
            </a:r>
            <a:r>
              <a:rPr lang="en-US" sz="2800" b="1" dirty="0">
                <a:solidFill>
                  <a:schemeClr val="accent6"/>
                </a:solidFill>
              </a:rPr>
              <a:t>	</a:t>
            </a:r>
            <a:r>
              <a:rPr lang="en-US" sz="2800" b="1" dirty="0" err="1">
                <a:solidFill>
                  <a:srgbClr val="FF0000"/>
                </a:solidFill>
              </a:rPr>
              <a:t>Hwk</a:t>
            </a:r>
            <a:r>
              <a:rPr lang="en-US" sz="2800" b="1" dirty="0">
                <a:solidFill>
                  <a:srgbClr val="FF0000"/>
                </a:solidFill>
              </a:rPr>
              <a:t>. V	</a:t>
            </a:r>
            <a:r>
              <a:rPr lang="en-US" sz="2800" b="1" dirty="0">
                <a:solidFill>
                  <a:srgbClr val="0000FF"/>
                </a:solidFill>
              </a:rPr>
              <a:t>none </a:t>
            </a:r>
            <a:endParaRPr lang="en-US" sz="2800" b="1" dirty="0">
              <a:solidFill>
                <a:srgbClr val="FF0000"/>
              </a:solidFill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/>
                </a:solidFill>
              </a:rPr>
              <a:t>Monday</a:t>
            </a:r>
            <a:r>
              <a:rPr lang="en-US" sz="2800" b="1" dirty="0">
                <a:solidFill>
                  <a:schemeClr val="accent6"/>
                </a:solidFill>
              </a:rPr>
              <a:t>	</a:t>
            </a:r>
            <a:r>
              <a:rPr lang="en-US" sz="2800" b="1" dirty="0">
                <a:solidFill>
                  <a:srgbClr val="FF0000"/>
                </a:solidFill>
              </a:rPr>
              <a:t>none		</a:t>
            </a:r>
            <a:r>
              <a:rPr lang="en-US" sz="2800" b="1" dirty="0">
                <a:solidFill>
                  <a:srgbClr val="0000FF"/>
                </a:solidFill>
              </a:rPr>
              <a:t>10.4, 10.5</a:t>
            </a:r>
            <a:endParaRPr lang="en-US" sz="2800" b="1" dirty="0">
              <a:solidFill>
                <a:srgbClr val="FF0000"/>
              </a:solidFill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/>
                </a:solidFill>
              </a:rPr>
              <a:t>Monday</a:t>
            </a:r>
            <a:r>
              <a:rPr lang="en-US" sz="2800" b="1" dirty="0">
                <a:solidFill>
                  <a:schemeClr val="accent6"/>
                </a:solidFill>
              </a:rPr>
              <a:t>	</a:t>
            </a:r>
            <a:r>
              <a:rPr lang="en-US" sz="2800" b="1" dirty="0">
                <a:solidFill>
                  <a:srgbClr val="FF0000"/>
                </a:solidFill>
              </a:rPr>
              <a:t>none		</a:t>
            </a:r>
            <a:r>
              <a:rPr lang="en-US" sz="2800" b="1" dirty="0">
                <a:solidFill>
                  <a:srgbClr val="0000FF"/>
                </a:solidFill>
              </a:rPr>
              <a:t>11.1, 11.2</a:t>
            </a:r>
          </a:p>
        </p:txBody>
      </p:sp>
    </p:spTree>
    <p:extLst>
      <p:ext uri="{BB962C8B-B14F-4D97-AF65-F5344CB8AC3E}">
        <p14:creationId xmlns:p14="http://schemas.microsoft.com/office/powerpoint/2010/main" val="125587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6200" y="1219200"/>
            <a:ext cx="105918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Earth is made of matter; what else do we know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99+% of our knowledge of the rest of the universe comes from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e.m.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wav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these tell us nothing about matter vs.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sent probes to the Moon, Venus, Mars, Jupiter, Saturn, Titan (moon of Saturn), and several asteroids and come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 bo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olar wind contains lots of protons, and no anti-pr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olar system is all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odest energy cosmic rays come from throughout our galax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verwhelmingly matter, not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see nebulae colliding throughout our galaxy (and within other galaxie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bo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y given galaxy is almost certainly all matter or all anti-matter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Scale of the Baryon Asymmetry (1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54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-6876" y="1554202"/>
            <a:ext cx="10903476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o understand neutrino-driven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, you first have to understand how masses are made in the standard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assless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pin ½ particle always moves at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nd comes in two distinct spin typ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right-handed particle spins clockwise as viewed along its direction of mo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left-handed particle spins counter-clockwise as along its direction of mo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assiv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particle must have both typ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fore the standard model was developed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ak interactions were a puzzle, becaus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eft-handed and right-handed particles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ed different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standard model, the left- and right-handed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ields are distinct, no conn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the Higgs field “marries” them, allowing them to be massive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Neutrino Driven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8839200" y="4343400"/>
            <a:ext cx="1981200" cy="1069868"/>
            <a:chOff x="7597942" y="2115329"/>
            <a:chExt cx="1981200" cy="1069868"/>
          </a:xfrm>
        </p:grpSpPr>
        <p:sp>
          <p:nvSpPr>
            <p:cNvPr id="2" name="Oval 1"/>
            <p:cNvSpPr/>
            <p:nvPr/>
          </p:nvSpPr>
          <p:spPr bwMode="auto">
            <a:xfrm>
              <a:off x="7597942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8283742" y="2420129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898157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Arc 4"/>
            <p:cNvSpPr/>
            <p:nvPr/>
          </p:nvSpPr>
          <p:spPr bwMode="auto">
            <a:xfrm>
              <a:off x="871287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97942" y="2785087"/>
              <a:ext cx="1981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right-handed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715000" y="4318084"/>
            <a:ext cx="1981200" cy="1009710"/>
            <a:chOff x="4728412" y="2115329"/>
            <a:chExt cx="1981200" cy="1009710"/>
          </a:xfrm>
        </p:grpSpPr>
        <p:sp>
          <p:nvSpPr>
            <p:cNvPr id="12" name="Oval 11"/>
            <p:cNvSpPr/>
            <p:nvPr/>
          </p:nvSpPr>
          <p:spPr bwMode="auto">
            <a:xfrm>
              <a:off x="6015788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00FFFF"/>
                </a:gs>
                <a:gs pos="100000">
                  <a:schemeClr val="accent6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4796588" y="2440182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39816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512946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8412" y="2724929"/>
              <a:ext cx="1981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left-handed</a:t>
              </a:r>
            </a:p>
          </p:txBody>
        </p:sp>
      </p:grp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0" y="74280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sses in the Standard Model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710235" y="4178468"/>
            <a:ext cx="1083699" cy="1015663"/>
            <a:chOff x="7557835" y="3471980"/>
            <a:chExt cx="1083699" cy="1015663"/>
          </a:xfrm>
        </p:grpSpPr>
        <p:sp>
          <p:nvSpPr>
            <p:cNvPr id="17" name="TextBox 16"/>
            <p:cNvSpPr txBox="1"/>
            <p:nvPr/>
          </p:nvSpPr>
          <p:spPr>
            <a:xfrm>
              <a:off x="7604268" y="3471980"/>
              <a:ext cx="95699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Higgs</a:t>
              </a:r>
            </a:p>
            <a:p>
              <a:pPr algn="ctr"/>
              <a:endParaRPr lang="en-US" sz="2000" dirty="0">
                <a:solidFill>
                  <a:srgbClr val="FF0000"/>
                </a:solidFill>
              </a:endParaRPr>
            </a:p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 field</a:t>
              </a:r>
            </a:p>
          </p:txBody>
        </p:sp>
        <p:sp>
          <p:nvSpPr>
            <p:cNvPr id="3" name="Left-Right Arrow 2"/>
            <p:cNvSpPr/>
            <p:nvPr/>
          </p:nvSpPr>
          <p:spPr bwMode="auto">
            <a:xfrm>
              <a:off x="7557835" y="3789312"/>
              <a:ext cx="1083699" cy="394937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687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34789" y="882801"/>
            <a:ext cx="972361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In the standard model, there are only left-handed neutrino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of course, their anti-neutrinos, which are right hand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cause there is nothing for them to “marry” they would remain mass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there is now convincing evidence that neutrinos have mas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asiest way to modify the theor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dd right-handed 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edicted by many GU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se right-handed neutrino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ould actually not have strong,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ak or electromagnetic coupl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Higgs field then marries th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articles in the usual 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eading to masses called Dirac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masses, which we denot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It is then puzzling why the neutrinos are so ridiculously light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Dirac Neutrino Mass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458200" y="4648200"/>
            <a:ext cx="1981200" cy="1377644"/>
            <a:chOff x="7597942" y="2115329"/>
            <a:chExt cx="1981200" cy="1377644"/>
          </a:xfrm>
        </p:grpSpPr>
        <p:sp>
          <p:nvSpPr>
            <p:cNvPr id="2" name="Oval 1"/>
            <p:cNvSpPr/>
            <p:nvPr/>
          </p:nvSpPr>
          <p:spPr bwMode="auto">
            <a:xfrm>
              <a:off x="7597942" y="2191529"/>
              <a:ext cx="533400" cy="533400"/>
            </a:xfrm>
            <a:prstGeom prst="ellipse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8283742" y="2420129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898157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Arc 4"/>
            <p:cNvSpPr/>
            <p:nvPr/>
          </p:nvSpPr>
          <p:spPr bwMode="auto">
            <a:xfrm>
              <a:off x="871287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97942" y="2785087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right-handed</a:t>
              </a:r>
            </a:p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neutrinos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486400" y="4622884"/>
            <a:ext cx="1981200" cy="1317486"/>
            <a:chOff x="4728412" y="2115329"/>
            <a:chExt cx="1981200" cy="1317486"/>
          </a:xfrm>
        </p:grpSpPr>
        <p:sp>
          <p:nvSpPr>
            <p:cNvPr id="12" name="Oval 11"/>
            <p:cNvSpPr/>
            <p:nvPr/>
          </p:nvSpPr>
          <p:spPr bwMode="auto">
            <a:xfrm>
              <a:off x="6015788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00FFFF"/>
                </a:gs>
                <a:gs pos="100000">
                  <a:schemeClr val="accent6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4796588" y="2440182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39816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512946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8412" y="2724929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left-handed neutrinos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492958" y="2810013"/>
            <a:ext cx="1981200" cy="1325295"/>
            <a:chOff x="4720070" y="1399634"/>
            <a:chExt cx="1981200" cy="1325295"/>
          </a:xfrm>
        </p:grpSpPr>
        <p:sp>
          <p:nvSpPr>
            <p:cNvPr id="26" name="Oval 25"/>
            <p:cNvSpPr/>
            <p:nvPr/>
          </p:nvSpPr>
          <p:spPr bwMode="auto">
            <a:xfrm>
              <a:off x="6015788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00FFFF"/>
                </a:gs>
                <a:gs pos="100000">
                  <a:schemeClr val="accent6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H="1">
              <a:off x="4796588" y="2440182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539816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Arc 28"/>
            <p:cNvSpPr/>
            <p:nvPr/>
          </p:nvSpPr>
          <p:spPr bwMode="auto">
            <a:xfrm>
              <a:off x="512946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20070" y="1399634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right-handed anti-neutrinos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367965" y="2834962"/>
            <a:ext cx="1981200" cy="1353461"/>
            <a:chOff x="7482783" y="1371468"/>
            <a:chExt cx="1981200" cy="1353461"/>
          </a:xfrm>
        </p:grpSpPr>
        <p:sp>
          <p:nvSpPr>
            <p:cNvPr id="32" name="Oval 31"/>
            <p:cNvSpPr/>
            <p:nvPr/>
          </p:nvSpPr>
          <p:spPr bwMode="auto">
            <a:xfrm>
              <a:off x="7597942" y="2191529"/>
              <a:ext cx="533400" cy="533400"/>
            </a:xfrm>
            <a:prstGeom prst="ellipse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8283742" y="2420129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898157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Arc 36"/>
            <p:cNvSpPr/>
            <p:nvPr/>
          </p:nvSpPr>
          <p:spPr bwMode="auto">
            <a:xfrm>
              <a:off x="871287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482783" y="1371468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left-handed</a:t>
              </a:r>
            </a:p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anti-neutrinos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749035" y="3712660"/>
            <a:ext cx="2367257" cy="1483020"/>
            <a:chOff x="6323454" y="3712660"/>
            <a:chExt cx="2367257" cy="1483020"/>
          </a:xfrm>
        </p:grpSpPr>
        <p:sp>
          <p:nvSpPr>
            <p:cNvPr id="39" name="Left-Right Arrow 38"/>
            <p:cNvSpPr/>
            <p:nvPr/>
          </p:nvSpPr>
          <p:spPr bwMode="auto">
            <a:xfrm>
              <a:off x="6917301" y="4800743"/>
              <a:ext cx="1083699" cy="394937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23454" y="4216800"/>
              <a:ext cx="23672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Higgs field</a:t>
              </a:r>
            </a:p>
          </p:txBody>
        </p:sp>
        <p:sp>
          <p:nvSpPr>
            <p:cNvPr id="42" name="Left-Right Arrow 41"/>
            <p:cNvSpPr/>
            <p:nvPr/>
          </p:nvSpPr>
          <p:spPr bwMode="auto">
            <a:xfrm>
              <a:off x="6917301" y="3712660"/>
              <a:ext cx="1083699" cy="394937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1802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0" y="748145"/>
            <a:ext cx="10972800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re is a way to naturally get light neutrino mas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call that the right-handed neutrinos have no strong, weak, electromagnetic coupling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ven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without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he Higgs field, they can join together to make massive particl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is called a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Majorana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mas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which we will denote by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cause it doesn’t proceed via the Higgs mechanism, the masses can be much larg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hen the Higgs mechanism cuts in,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t tries to create marriages as befo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because the right-handed neutrinos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resist, it isn’t very effect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right-handed field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nd up having a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left-handed field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nd up having a mas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te a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ncreases,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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creas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ee-saw mechanism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 err="1"/>
              <a:t>Majorana</a:t>
            </a:r>
            <a:r>
              <a:rPr lang="en-US" sz="4400" dirty="0"/>
              <a:t> Masses and the See-Saw Mechanism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915400" y="5128645"/>
            <a:ext cx="1981200" cy="1377644"/>
            <a:chOff x="7597942" y="2115329"/>
            <a:chExt cx="1981200" cy="1377644"/>
          </a:xfrm>
        </p:grpSpPr>
        <p:sp>
          <p:nvSpPr>
            <p:cNvPr id="2" name="Oval 1"/>
            <p:cNvSpPr/>
            <p:nvPr/>
          </p:nvSpPr>
          <p:spPr bwMode="auto">
            <a:xfrm>
              <a:off x="7597942" y="2191529"/>
              <a:ext cx="533400" cy="533400"/>
            </a:xfrm>
            <a:prstGeom prst="ellipse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8283742" y="2420129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898157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Arc 4"/>
            <p:cNvSpPr/>
            <p:nvPr/>
          </p:nvSpPr>
          <p:spPr bwMode="auto">
            <a:xfrm>
              <a:off x="871287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97942" y="2785087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right-handed</a:t>
              </a:r>
            </a:p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neutrinos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943600" y="5103329"/>
            <a:ext cx="1981200" cy="1317486"/>
            <a:chOff x="4728412" y="2115329"/>
            <a:chExt cx="1981200" cy="1317486"/>
          </a:xfrm>
        </p:grpSpPr>
        <p:sp>
          <p:nvSpPr>
            <p:cNvPr id="12" name="Oval 11"/>
            <p:cNvSpPr/>
            <p:nvPr/>
          </p:nvSpPr>
          <p:spPr bwMode="auto">
            <a:xfrm>
              <a:off x="6015788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00FFFF"/>
                </a:gs>
                <a:gs pos="100000">
                  <a:schemeClr val="accent6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4796588" y="2440182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39816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512946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8412" y="2724929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left-handed neutrinos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995641" y="3228090"/>
            <a:ext cx="1981200" cy="1387663"/>
            <a:chOff x="4765553" y="1337266"/>
            <a:chExt cx="1981200" cy="1387663"/>
          </a:xfrm>
        </p:grpSpPr>
        <p:sp>
          <p:nvSpPr>
            <p:cNvPr id="26" name="Oval 25"/>
            <p:cNvSpPr/>
            <p:nvPr/>
          </p:nvSpPr>
          <p:spPr bwMode="auto">
            <a:xfrm>
              <a:off x="6015788" y="2191529"/>
              <a:ext cx="533400" cy="533400"/>
            </a:xfrm>
            <a:prstGeom prst="ellipse">
              <a:avLst/>
            </a:prstGeom>
            <a:gradFill>
              <a:gsLst>
                <a:gs pos="0">
                  <a:srgbClr val="00FFFF"/>
                </a:gs>
                <a:gs pos="100000">
                  <a:schemeClr val="accent6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flipH="1">
              <a:off x="4796588" y="2440182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539816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Arc 28"/>
            <p:cNvSpPr/>
            <p:nvPr/>
          </p:nvSpPr>
          <p:spPr bwMode="auto">
            <a:xfrm>
              <a:off x="512946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65553" y="1337266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right-handed anti-neutrinos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846470" y="3327689"/>
            <a:ext cx="1981200" cy="1341179"/>
            <a:chOff x="7504088" y="1383750"/>
            <a:chExt cx="1981200" cy="1341179"/>
          </a:xfrm>
        </p:grpSpPr>
        <p:sp>
          <p:nvSpPr>
            <p:cNvPr id="32" name="Oval 31"/>
            <p:cNvSpPr/>
            <p:nvPr/>
          </p:nvSpPr>
          <p:spPr bwMode="auto">
            <a:xfrm>
              <a:off x="7597942" y="2191529"/>
              <a:ext cx="533400" cy="533400"/>
            </a:xfrm>
            <a:prstGeom prst="ellipse">
              <a:avLst/>
            </a:prstGeom>
            <a:gradFill>
              <a:gsLst>
                <a:gs pos="0">
                  <a:schemeClr val="bg1">
                    <a:lumMod val="50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8283742" y="2420129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8981574" y="2191529"/>
              <a:ext cx="76200" cy="533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Arc 36"/>
            <p:cNvSpPr/>
            <p:nvPr/>
          </p:nvSpPr>
          <p:spPr bwMode="auto">
            <a:xfrm>
              <a:off x="8712870" y="2115329"/>
              <a:ext cx="304800" cy="609600"/>
            </a:xfrm>
            <a:prstGeom prst="arc">
              <a:avLst>
                <a:gd name="adj1" fmla="val 12080174"/>
                <a:gd name="adj2" fmla="val 884444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triangle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504088" y="1383750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left-handed</a:t>
              </a:r>
            </a:p>
            <a:p>
              <a:pPr algn="r"/>
              <a:r>
                <a:rPr lang="en-US" sz="2000" dirty="0">
                  <a:solidFill>
                    <a:schemeClr val="tx1"/>
                  </a:solidFill>
                </a:rPr>
                <a:t>anti-neutrinos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239000" y="4193105"/>
            <a:ext cx="1709165" cy="1483020"/>
            <a:chOff x="6324600" y="3712660"/>
            <a:chExt cx="1709165" cy="1483020"/>
          </a:xfrm>
        </p:grpSpPr>
        <p:sp>
          <p:nvSpPr>
            <p:cNvPr id="39" name="Left-Right Arrow 38"/>
            <p:cNvSpPr/>
            <p:nvPr/>
          </p:nvSpPr>
          <p:spPr bwMode="auto">
            <a:xfrm>
              <a:off x="6885682" y="4800743"/>
              <a:ext cx="1083699" cy="394937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24600" y="4216800"/>
              <a:ext cx="170916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Higgs field</a:t>
              </a:r>
            </a:p>
          </p:txBody>
        </p:sp>
        <p:sp>
          <p:nvSpPr>
            <p:cNvPr id="42" name="Left-Right Arrow 41"/>
            <p:cNvSpPr/>
            <p:nvPr/>
          </p:nvSpPr>
          <p:spPr bwMode="auto">
            <a:xfrm>
              <a:off x="6885682" y="3712660"/>
              <a:ext cx="1083699" cy="394937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9067800" y="4523121"/>
            <a:ext cx="1771857" cy="707886"/>
            <a:chOff x="9067800" y="4042676"/>
            <a:chExt cx="1771857" cy="707886"/>
          </a:xfrm>
        </p:grpSpPr>
        <p:sp>
          <p:nvSpPr>
            <p:cNvPr id="7" name="Up-Down Arrow 6"/>
            <p:cNvSpPr/>
            <p:nvPr/>
          </p:nvSpPr>
          <p:spPr bwMode="auto">
            <a:xfrm>
              <a:off x="9067800" y="4229981"/>
              <a:ext cx="366723" cy="494418"/>
            </a:xfrm>
            <a:prstGeom prst="upDownArrow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260803" y="4042676"/>
              <a:ext cx="15788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>
                  <a:solidFill>
                    <a:srgbClr val="006600"/>
                  </a:solidFill>
                </a:rPr>
                <a:t>Majorana</a:t>
              </a:r>
              <a:r>
                <a:rPr lang="en-US" sz="2000" dirty="0">
                  <a:solidFill>
                    <a:srgbClr val="006600"/>
                  </a:solidFill>
                </a:rPr>
                <a:t> mass</a:t>
              </a:r>
            </a:p>
          </p:txBody>
        </p:sp>
      </p:grp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3769150" y="4430505"/>
          <a:ext cx="955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28600" progId="Equation.DSMT4">
                  <p:embed/>
                </p:oleObj>
              </mc:Choice>
              <mc:Fallback>
                <p:oleObj name="Equation" r:id="rId2" imgW="545760" imgH="2286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50" y="4430505"/>
                        <a:ext cx="9550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3525248" y="5376535"/>
          <a:ext cx="99981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248" y="5376535"/>
                        <a:ext cx="99981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28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0" y="748145"/>
            <a:ext cx="109728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neutrinos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 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and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 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3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that are almost exactly like standard model 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But they have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e have neutrinos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and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3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that are very massive and don’t have intrinsic strong, electromagnetic, or weak intera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But due to Higgs mechanism, they are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slightly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mixed with the regular neutrino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For this reason, they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can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decay, but it will be very slow, at least for the lightest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ince slow, they can be out of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se decays can be either to left-handed particles (that act like neutrinos) or right-handed (that act like anti-neutrino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ypical decays would b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f there is CP violation in neutrino sector, no reason these rates should be equ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CP violation is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allowed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and </a:t>
            </a:r>
            <a:r>
              <a:rPr 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likely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to exist in the neutrino sector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360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Right-Handed Neutrinos and Neutrino Decay</a:t>
            </a: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5334000" y="5105400"/>
          <a:ext cx="30000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28600" progId="Equation.DSMT4">
                  <p:embed/>
                </p:oleObj>
              </mc:Choice>
              <mc:Fallback>
                <p:oleObj name="Equation" r:id="rId2" imgW="1714320" imgH="2286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30000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54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28600" y="784240"/>
            <a:ext cx="10219293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call: we need three conditions for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baryogenesis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P violation:  Almost certainly present in neutrino intera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ut of equilibrium: Likely exists due to slow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N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dec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Baryon number violation: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We are missing this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o far, we have explained why we could have</a:t>
            </a:r>
            <a:b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n imbalance of neutrinos vs. anti-neutrino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sume anti-neutrinos domin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call, we still have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halerons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haleron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can convert anti-quarks to quark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destroy anti-neutrinos in the proces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they can do the re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since there is an excess of anti-neutrinos, it is easier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o go the direction that makes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xcess anti-neutrinos would lead to excess of quarks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Neutrinos and </a:t>
            </a:r>
            <a:r>
              <a:rPr lang="en-US" sz="4400" dirty="0" err="1"/>
              <a:t>Baryogenesis</a:t>
            </a:r>
            <a:endParaRPr lang="en-US" sz="4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77000" y="3162300"/>
          <a:ext cx="30000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228600" progId="Equation.DSMT4">
                  <p:embed/>
                </p:oleObj>
              </mc:Choice>
              <mc:Fallback>
                <p:oleObj name="Equation" r:id="rId2" imgW="1714320" imgH="2286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62300"/>
                        <a:ext cx="30000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 bwMode="auto">
          <a:xfrm>
            <a:off x="8153400" y="3162300"/>
            <a:ext cx="1447800" cy="3810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351520" y="4191000"/>
            <a:ext cx="2011680" cy="2011680"/>
          </a:xfrm>
          <a:prstGeom prst="ellipse">
            <a:avLst/>
          </a:prstGeom>
          <a:gradFill flip="none" rotWithShape="1">
            <a:gsLst>
              <a:gs pos="0">
                <a:srgbClr val="FF99CC"/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763000" y="4776818"/>
            <a:ext cx="457200" cy="489333"/>
            <a:chOff x="5447440" y="4717691"/>
            <a:chExt cx="457200" cy="489333"/>
          </a:xfrm>
        </p:grpSpPr>
        <p:sp>
          <p:nvSpPr>
            <p:cNvPr id="10" name="Oval 9"/>
            <p:cNvSpPr/>
            <p:nvPr/>
          </p:nvSpPr>
          <p:spPr bwMode="auto">
            <a:xfrm>
              <a:off x="5447440" y="4749824"/>
              <a:ext cx="457200" cy="457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65569" y="4717691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u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510343" y="4749298"/>
            <a:ext cx="456055" cy="484868"/>
            <a:chOff x="5427386" y="5292815"/>
            <a:chExt cx="456055" cy="484868"/>
          </a:xfrm>
        </p:grpSpPr>
        <p:sp>
          <p:nvSpPr>
            <p:cNvPr id="14" name="Oval 13"/>
            <p:cNvSpPr/>
            <p:nvPr/>
          </p:nvSpPr>
          <p:spPr bwMode="auto">
            <a:xfrm>
              <a:off x="5427386" y="5320483"/>
              <a:ext cx="456055" cy="4572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61003" y="5292815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9144000" y="5414086"/>
            <a:ext cx="473241" cy="459433"/>
            <a:chOff x="5410200" y="5854502"/>
            <a:chExt cx="473241" cy="459433"/>
          </a:xfrm>
        </p:grpSpPr>
        <p:sp>
          <p:nvSpPr>
            <p:cNvPr id="17" name="Oval 16"/>
            <p:cNvSpPr/>
            <p:nvPr/>
          </p:nvSpPr>
          <p:spPr bwMode="auto">
            <a:xfrm>
              <a:off x="5410200" y="5856735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67492" y="5854502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t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9127125" y="4572000"/>
            <a:ext cx="474075" cy="457200"/>
            <a:chOff x="6019278" y="4724400"/>
            <a:chExt cx="474075" cy="457200"/>
          </a:xfrm>
        </p:grpSpPr>
        <p:sp>
          <p:nvSpPr>
            <p:cNvPr id="20" name="Oval 19"/>
            <p:cNvSpPr/>
            <p:nvPr/>
          </p:nvSpPr>
          <p:spPr bwMode="auto">
            <a:xfrm>
              <a:off x="6019278" y="4724400"/>
              <a:ext cx="457200" cy="457200"/>
            </a:xfrm>
            <a:prstGeom prst="ellipse">
              <a:avLst/>
            </a:prstGeom>
            <a:solidFill>
              <a:srgbClr val="0066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77404" y="4728286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735511" y="5238483"/>
            <a:ext cx="456055" cy="484868"/>
            <a:chOff x="6020945" y="5839732"/>
            <a:chExt cx="456055" cy="484868"/>
          </a:xfrm>
        </p:grpSpPr>
        <p:sp>
          <p:nvSpPr>
            <p:cNvPr id="23" name="Oval 22"/>
            <p:cNvSpPr/>
            <p:nvPr/>
          </p:nvSpPr>
          <p:spPr bwMode="auto">
            <a:xfrm>
              <a:off x="6020945" y="5867400"/>
              <a:ext cx="456055" cy="457200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54562" y="5839732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9525000" y="5196980"/>
            <a:ext cx="492149" cy="489333"/>
            <a:chOff x="6019800" y="5301867"/>
            <a:chExt cx="492149" cy="489333"/>
          </a:xfrm>
        </p:grpSpPr>
        <p:sp>
          <p:nvSpPr>
            <p:cNvPr id="27" name="Oval 26"/>
            <p:cNvSpPr/>
            <p:nvPr/>
          </p:nvSpPr>
          <p:spPr bwMode="auto">
            <a:xfrm>
              <a:off x="6019800" y="5334000"/>
              <a:ext cx="457200" cy="4572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96000" y="530186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0331753" y="4212650"/>
            <a:ext cx="537234" cy="496047"/>
            <a:chOff x="9500500" y="4547410"/>
            <a:chExt cx="537234" cy="496047"/>
          </a:xfrm>
        </p:grpSpPr>
        <p:sp>
          <p:nvSpPr>
            <p:cNvPr id="30" name="Oval 29"/>
            <p:cNvSpPr/>
            <p:nvPr/>
          </p:nvSpPr>
          <p:spPr bwMode="auto">
            <a:xfrm>
              <a:off x="9507520" y="4586257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500500" y="4547410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1</a:t>
              </a:r>
              <a:endParaRPr lang="en-US" sz="2000" b="1" i="1" dirty="0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V="1">
              <a:off x="9616640" y="4709603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3" name="Group 32"/>
          <p:cNvGrpSpPr/>
          <p:nvPr/>
        </p:nvGrpSpPr>
        <p:grpSpPr>
          <a:xfrm>
            <a:off x="9120198" y="6179641"/>
            <a:ext cx="537234" cy="512208"/>
            <a:chOff x="9503736" y="5169305"/>
            <a:chExt cx="537234" cy="512208"/>
          </a:xfrm>
        </p:grpSpPr>
        <p:sp>
          <p:nvSpPr>
            <p:cNvPr id="34" name="Oval 33"/>
            <p:cNvSpPr/>
            <p:nvPr/>
          </p:nvSpPr>
          <p:spPr bwMode="auto">
            <a:xfrm>
              <a:off x="9506204" y="5224313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503736" y="5169305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2</a:t>
              </a:r>
              <a:endParaRPr lang="en-US" sz="2000" b="1" i="1" dirty="0"/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flipV="1">
              <a:off x="9616640" y="5320482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7" name="Group 36"/>
          <p:cNvGrpSpPr/>
          <p:nvPr/>
        </p:nvGrpSpPr>
        <p:grpSpPr>
          <a:xfrm>
            <a:off x="8057668" y="4264939"/>
            <a:ext cx="537234" cy="511879"/>
            <a:chOff x="9540517" y="5736521"/>
            <a:chExt cx="537234" cy="511879"/>
          </a:xfrm>
        </p:grpSpPr>
        <p:sp>
          <p:nvSpPr>
            <p:cNvPr id="38" name="Oval 37"/>
            <p:cNvSpPr/>
            <p:nvPr/>
          </p:nvSpPr>
          <p:spPr bwMode="auto">
            <a:xfrm>
              <a:off x="9540517" y="5791200"/>
              <a:ext cx="457200" cy="4572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540517" y="5736521"/>
              <a:ext cx="5372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sym typeface="Symbol" panose="05050102010706020507" pitchFamily="18" charset="2"/>
                </a:rPr>
                <a:t>3</a:t>
              </a:r>
              <a:endParaRPr lang="en-US" sz="2000" b="1" i="1" dirty="0"/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 flipV="1">
              <a:off x="9650953" y="5867400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9116630" y="3701828"/>
            <a:ext cx="457200" cy="457200"/>
            <a:chOff x="9088114" y="3634964"/>
            <a:chExt cx="457200" cy="457200"/>
          </a:xfrm>
        </p:grpSpPr>
        <p:sp>
          <p:nvSpPr>
            <p:cNvPr id="43" name="Oval 42"/>
            <p:cNvSpPr/>
            <p:nvPr/>
          </p:nvSpPr>
          <p:spPr bwMode="auto">
            <a:xfrm>
              <a:off x="9088114" y="3634964"/>
              <a:ext cx="457200" cy="457200"/>
            </a:xfrm>
            <a:prstGeom prst="ellipse">
              <a:avLst/>
            </a:prstGeom>
            <a:solidFill>
              <a:srgbClr val="7030A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125918" y="3653317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d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flipV="1">
              <a:off x="9185077" y="3731764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6" name="Group 45"/>
          <p:cNvGrpSpPr/>
          <p:nvPr/>
        </p:nvGrpSpPr>
        <p:grpSpPr>
          <a:xfrm>
            <a:off x="10196326" y="5714428"/>
            <a:ext cx="487136" cy="465213"/>
            <a:chOff x="8977120" y="5216300"/>
            <a:chExt cx="487136" cy="465213"/>
          </a:xfrm>
        </p:grpSpPr>
        <p:sp>
          <p:nvSpPr>
            <p:cNvPr id="47" name="Oval 46"/>
            <p:cNvSpPr/>
            <p:nvPr/>
          </p:nvSpPr>
          <p:spPr bwMode="auto">
            <a:xfrm>
              <a:off x="8977120" y="5224313"/>
              <a:ext cx="457200" cy="457200"/>
            </a:xfrm>
            <a:prstGeom prst="ellipse">
              <a:avLst/>
            </a:prstGeom>
            <a:solidFill>
              <a:srgbClr val="33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9048307" y="5216300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s</a:t>
              </a: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 flipV="1">
              <a:off x="9087619" y="5336648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/>
          <p:nvPr/>
        </p:nvGrpSpPr>
        <p:grpSpPr>
          <a:xfrm>
            <a:off x="7968252" y="5777602"/>
            <a:ext cx="473778" cy="457200"/>
            <a:chOff x="7999980" y="5812947"/>
            <a:chExt cx="473778" cy="457200"/>
          </a:xfrm>
        </p:grpSpPr>
        <p:sp>
          <p:nvSpPr>
            <p:cNvPr id="51" name="Oval 50"/>
            <p:cNvSpPr/>
            <p:nvPr/>
          </p:nvSpPr>
          <p:spPr bwMode="auto">
            <a:xfrm>
              <a:off x="7999980" y="5812947"/>
              <a:ext cx="457200" cy="457200"/>
            </a:xfrm>
            <a:prstGeom prst="ellipse">
              <a:avLst/>
            </a:prstGeom>
            <a:solidFill>
              <a:srgbClr val="CC99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57809" y="5814929"/>
              <a:ext cx="4159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 flipV="1">
              <a:off x="8096449" y="5903369"/>
              <a:ext cx="236328" cy="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6925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6852E-6 7.40741E-7 L 0.0651 0.0763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55" y="3819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82407E-6 1.48148E-6 L 0.00159 0.1257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6319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5741E-6 -2.96296E-6 L -0.07306 0.08079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60" y="4028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7037E-7 L -0.07263 -0.07708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1" y="-386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2593E-6 4.07407E-6 L -0.00231 -0.13565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" y="-6782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1481E-6 2.59259E-6 L 0.07335 -0.08472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0" y="-4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96296E-6 L -0.00405 -0.125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" y="-6250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07407E-6 L -0.06438 -0.06551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6" y="-3287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12963E-6 2.22222E-6 L 0.07697 -0.07477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8" y="-3750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24074E-7 1.48148E-6 L 0.06221 0.06875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1" y="342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2963E-8 3.33333E-6 L -0.00203 0.12685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" y="6343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07407E-6 L -0.068 0.07871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  <p:bldP spid="3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97924" y="856357"/>
            <a:ext cx="10363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neutrino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is right, then there should exist heavy right-handed neutrino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fact that the neutrinos are light suggests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’s are probably really heav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probably can’t make them in the laborat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should also be an excess of “anti-neutrinos” in the background 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can’t even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detec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hese neutrinos ye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ood luck seeing a 1 ppb ex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or this to work, must have CP violation in the neutrino se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are already testing this, and should know so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lready demonstrated with 95% confidence in 2017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hould be virtually certain so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Note: Just because we see CP violation in neutrinos doesn’t mean this is the correct explanati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Neutrino </a:t>
            </a:r>
            <a:r>
              <a:rPr lang="en-US" sz="4400" dirty="0" err="1"/>
              <a:t>Baryogenesis</a:t>
            </a:r>
            <a:r>
              <a:rPr lang="en-US" sz="4400" dirty="0"/>
              <a:t>: How To Test It</a:t>
            </a:r>
          </a:p>
        </p:txBody>
      </p:sp>
    </p:spTree>
    <p:extLst>
      <p:ext uri="{BB962C8B-B14F-4D97-AF65-F5344CB8AC3E}">
        <p14:creationId xmlns:p14="http://schemas.microsoft.com/office/powerpoint/2010/main" val="15360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228600" y="828647"/>
            <a:ext cx="10439400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have strong evidence that the universe contains more matter than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though it is possible that it was just primordial, it is more probable that it was created at some poi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three plausible mechanisms for making i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GUT scale violation of baryon numb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ak scale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haleron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combined with a source of greater CP-vio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uch as supersymmet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eavy right-handed neutrinos creating an excess of anti-neutrino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nverted to baryons via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phalerons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My opinion: Neutrino generated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baryogenesis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is the most probab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We already see neutrino mass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ee-saw mechanism very likely explanation of small neutrino mass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CP violation very likely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6876" y="-13855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 err="1"/>
              <a:t>Baryogenesis</a:t>
            </a:r>
            <a:r>
              <a:rPr lang="en-US" sz="4400" dirty="0"/>
              <a:t> - Summary</a:t>
            </a:r>
          </a:p>
        </p:txBody>
      </p:sp>
    </p:spTree>
    <p:extLst>
      <p:ext uri="{BB962C8B-B14F-4D97-AF65-F5344CB8AC3E}">
        <p14:creationId xmlns:p14="http://schemas.microsoft.com/office/powerpoint/2010/main" val="160571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52400" y="789709"/>
            <a:ext cx="10744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ore powerful cosmic rays come from well outside ou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se are rare, and we don’t normally see the prima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do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see various galaxies collid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nd their gas clouds within them collid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 bo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Almost certainly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alaxy groups and clusters are all matter or all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have even seen galaxy clusters colliding with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 bo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Probably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galaxy superclusters are all matter or all anti-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is suggests that baryon asymmetry exists at least on the ~100 </a:t>
            </a:r>
            <a:r>
              <a:rPr lang="en-US" sz="2000" dirty="0" err="1">
                <a:solidFill>
                  <a:srgbClr val="9900CC"/>
                </a:solidFill>
                <a:sym typeface="Symbol" pitchFamily="18" charset="2"/>
              </a:rPr>
              <a:t>Mpc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sca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Very difficult to imagine any mechanism that segregates it on this sca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est guess: The universe is made of matter, not anti-matter, on the scale of the entire visible universe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Scale of the Baryon Asymmetry (2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89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0" y="920565"/>
            <a:ext cx="109728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baryon asymmetry is often given as a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tio of the number of baryons to phot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should note that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n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ctually represents the density of baryons minus anti-bary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is quantity is conserved, since baryon number is conserv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the universe grows, both the density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f baryons and photons scales a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–3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 this ratio remains const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t exactly, since every time a particle annihilates, the photons get rehe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bove around 150 MeV, you don’t have baryons, you have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Every baryon just represents three quarks, so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So we ha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et’s look around the electroweak scale, when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eff</a:t>
            </a:r>
            <a:r>
              <a:rPr lang="en-US" sz="2000" baseline="-250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= 106.75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gnitude of the Baryon Asymmetry (1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518935" y="899759"/>
          <a:ext cx="295533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44240" progId="Equation.DSMT4">
                  <p:embed/>
                </p:oleObj>
              </mc:Choice>
              <mc:Fallback>
                <p:oleObj name="Equation" r:id="rId2" imgW="1688760" imgH="4442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935" y="899759"/>
                        <a:ext cx="2955330" cy="7774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027638" y="2944027"/>
          <a:ext cx="7106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638" y="2944027"/>
                        <a:ext cx="7106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17629" y="2802269"/>
          <a:ext cx="6444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629" y="2802269"/>
                        <a:ext cx="6444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924950" y="5858943"/>
          <a:ext cx="246645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469800" progId="Equation.DSMT4">
                  <p:embed/>
                </p:oleObj>
              </mc:Choice>
              <mc:Fallback>
                <p:oleObj name="Equation" r:id="rId8" imgW="1409400" imgH="469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950" y="5858943"/>
                        <a:ext cx="246645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260738" y="4978400"/>
          <a:ext cx="9550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738" y="4978400"/>
                        <a:ext cx="95508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7391400" y="5981093"/>
          <a:ext cx="1355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981093"/>
                        <a:ext cx="13551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04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33400" y="916097"/>
            <a:ext cx="99060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ecall,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</a:t>
            </a:r>
            <a:r>
              <a:rPr lang="en-US" sz="2000" i="1" baseline="-25000" dirty="0">
                <a:solidFill>
                  <a:srgbClr val="006600"/>
                </a:solidFill>
                <a:sym typeface="Symbol" pitchFamily="18" charset="2"/>
              </a:rPr>
              <a:t>q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actually the differenc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tween the number of quarks and anti-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the electroweak scale, all quarks are effectively massl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it weren’t for the asymmetry, both photons and quarks would have a density proportional to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3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imes some factors counting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lors, spins, fermions vs. bosons, etc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ence this is just a tiny asymmet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But consistent throughout the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or every 266 million anti-quarks, there are 266 million and 1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s universe expanded, quarks annihilated anti-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tiny surplus of quarks then organized themselves into bary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matter we see is just the tiny remnant left over from this asymmet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Can we explain this asymmetry?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gnitude of the Baryon Asymmetry (2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8179524" y="797278"/>
          <a:ext cx="171108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69800" progId="Equation.DSMT4">
                  <p:embed/>
                </p:oleObj>
              </mc:Choice>
              <mc:Fallback>
                <p:oleObj name="Equation" r:id="rId2" imgW="977760" imgH="469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524" y="797278"/>
                        <a:ext cx="171108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547200" y="838687"/>
          <a:ext cx="8442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69800" progId="Equation.DSMT4">
                  <p:embed/>
                </p:oleObj>
              </mc:Choice>
              <mc:Fallback>
                <p:oleObj name="Equation" r:id="rId4" imgW="482400" imgH="4698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200" y="838687"/>
                        <a:ext cx="844200" cy="82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400800" y="2439010"/>
          <a:ext cx="2222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469800" progId="Equation.DSMT4">
                  <p:embed/>
                </p:oleObj>
              </mc:Choice>
              <mc:Fallback>
                <p:oleObj name="Equation" r:id="rId6" imgW="1269720" imgH="469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439010"/>
                        <a:ext cx="22220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690644" y="3417103"/>
          <a:ext cx="21999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469800" progId="Equation.DSMT4">
                  <p:embed/>
                </p:oleObj>
              </mc:Choice>
              <mc:Fallback>
                <p:oleObj name="Equation" r:id="rId8" imgW="1257120" imgH="469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644" y="3417103"/>
                        <a:ext cx="219996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54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0" y="1234981"/>
            <a:ext cx="10948737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Can we explain this asymmetry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t could just be written into the initial conditions of the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ough if there was inflation, this doesn’t work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apid expansion of the universe would rapidly drop density to effectively zer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n reheating at end of inflation would create loads of new quarks and anti-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alternative is to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star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with no baryon asymmetry, and then have it created la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is is strongly preferred by cosmologists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Possible Types of Explanation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972300" y="962025"/>
          <a:ext cx="21999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69800" progId="Equation.DSMT4">
                  <p:embed/>
                </p:oleObj>
              </mc:Choice>
              <mc:Fallback>
                <p:oleObj name="Equation" r:id="rId2" imgW="1257120" imgH="4698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962025"/>
                        <a:ext cx="219996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94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9"/>
          <p:cNvSpPr>
            <a:spLocks noChangeArrowheads="1"/>
          </p:cNvSpPr>
          <p:nvPr/>
        </p:nvSpPr>
        <p:spPr bwMode="auto">
          <a:xfrm>
            <a:off x="2636982" y="4024621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n</a:t>
            </a:r>
            <a:endParaRPr lang="en-US" sz="2000" b="1" i="1" dirty="0"/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33191" y="1524000"/>
            <a:ext cx="10058609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ree common symmetries of physic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harge conjugation (C) says that anti-matter behaves the same way as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arity (P) says that mirror image processes work the same 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ime reversal (T) says that any process can go in reverse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, P, and T symmetry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990600" y="2438400"/>
            <a:ext cx="3911318" cy="526779"/>
            <a:chOff x="990600" y="3058159"/>
            <a:chExt cx="3911318" cy="526779"/>
          </a:xfrm>
        </p:grpSpPr>
        <p:sp>
          <p:nvSpPr>
            <p:cNvPr id="10" name="Oval 35"/>
            <p:cNvSpPr>
              <a:spLocks noChangeArrowheads="1"/>
            </p:cNvSpPr>
            <p:nvPr/>
          </p:nvSpPr>
          <p:spPr bwMode="auto">
            <a:xfrm>
              <a:off x="2590800" y="3083424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endParaRPr lang="en-US" sz="2000" b="1" i="1" dirty="0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>
              <a:off x="990600" y="3083424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endParaRPr lang="en-US" sz="2000" b="1" i="1" dirty="0"/>
            </a:p>
          </p:txBody>
        </p:sp>
        <p:sp>
          <p:nvSpPr>
            <p:cNvPr id="13" name="Oval 52"/>
            <p:cNvSpPr>
              <a:spLocks noChangeArrowheads="1"/>
            </p:cNvSpPr>
            <p:nvPr/>
          </p:nvSpPr>
          <p:spPr bwMode="auto">
            <a:xfrm>
              <a:off x="3643751" y="315596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– </a:t>
              </a:r>
              <a:endParaRPr lang="en-US" sz="2000" b="1" i="1" dirty="0"/>
            </a:p>
          </p:txBody>
        </p:sp>
        <p:grpSp>
          <p:nvGrpSpPr>
            <p:cNvPr id="14" name="Group 21"/>
            <p:cNvGrpSpPr>
              <a:grpSpLocks/>
            </p:cNvGrpSpPr>
            <p:nvPr/>
          </p:nvGrpSpPr>
          <p:grpSpPr bwMode="auto">
            <a:xfrm>
              <a:off x="4535206" y="3178674"/>
              <a:ext cx="366712" cy="381000"/>
              <a:chOff x="2880" y="2400"/>
              <a:chExt cx="192" cy="192"/>
            </a:xfrm>
          </p:grpSpPr>
          <p:sp>
            <p:nvSpPr>
              <p:cNvPr id="15" name="Oval 22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i="1" dirty="0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16" name="Line 23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" name="Right Arrow 1"/>
            <p:cNvSpPr/>
            <p:nvPr/>
          </p:nvSpPr>
          <p:spPr bwMode="auto">
            <a:xfrm>
              <a:off x="1657298" y="3058159"/>
              <a:ext cx="609600" cy="5267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053641" y="3111520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97277" y="3114410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365907" y="2486389"/>
            <a:ext cx="3911318" cy="526779"/>
            <a:chOff x="6365907" y="3106148"/>
            <a:chExt cx="3911318" cy="526779"/>
          </a:xfrm>
        </p:grpSpPr>
        <p:sp>
          <p:nvSpPr>
            <p:cNvPr id="21" name="Oval 52"/>
            <p:cNvSpPr>
              <a:spLocks noChangeArrowheads="1"/>
            </p:cNvSpPr>
            <p:nvPr/>
          </p:nvSpPr>
          <p:spPr bwMode="auto">
            <a:xfrm>
              <a:off x="9019058" y="3203949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+ </a:t>
              </a:r>
              <a:endParaRPr lang="en-US" sz="2000" b="1" i="1" dirty="0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9910513" y="3226663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7966107" y="3131413"/>
              <a:ext cx="457200" cy="476250"/>
              <a:chOff x="7966107" y="3131413"/>
              <a:chExt cx="457200" cy="476250"/>
            </a:xfrm>
          </p:grpSpPr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7966107" y="3131413"/>
                <a:ext cx="457200" cy="476250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000" b="1" dirty="0"/>
                  <a:t>p</a:t>
                </a:r>
                <a:endParaRPr lang="en-US" sz="2000" b="1" i="1" dirty="0"/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8077200" y="3273924"/>
                <a:ext cx="18335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" name="Right Arrow 25"/>
            <p:cNvSpPr/>
            <p:nvPr/>
          </p:nvSpPr>
          <p:spPr bwMode="auto">
            <a:xfrm>
              <a:off x="7032605" y="3106148"/>
              <a:ext cx="609600" cy="5267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428948" y="3159509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572584" y="3162399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365907" y="3131413"/>
              <a:ext cx="457200" cy="476250"/>
              <a:chOff x="6365907" y="3131413"/>
              <a:chExt cx="457200" cy="476250"/>
            </a:xfrm>
          </p:grpSpPr>
          <p:sp>
            <p:nvSpPr>
              <p:cNvPr id="20" name="Oval 39"/>
              <p:cNvSpPr>
                <a:spLocks noChangeArrowheads="1"/>
              </p:cNvSpPr>
              <p:nvPr/>
            </p:nvSpPr>
            <p:spPr bwMode="auto">
              <a:xfrm>
                <a:off x="6365907" y="3131413"/>
                <a:ext cx="457200" cy="476250"/>
              </a:xfrm>
              <a:prstGeom prst="ellipse">
                <a:avLst/>
              </a:prstGeom>
              <a:gradFill rotWithShape="1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dirty="0"/>
                  <a:t>n</a:t>
                </a:r>
                <a:endParaRPr lang="en-US" sz="2000" b="1" i="1" dirty="0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6477000" y="3282793"/>
                <a:ext cx="18335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Oval 35"/>
          <p:cNvSpPr>
            <a:spLocks noChangeArrowheads="1"/>
          </p:cNvSpPr>
          <p:nvPr/>
        </p:nvSpPr>
        <p:spPr bwMode="auto">
          <a:xfrm>
            <a:off x="2514600" y="3840008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endParaRPr lang="en-US" sz="2000" b="1" i="1" dirty="0"/>
          </a:p>
        </p:txBody>
      </p:sp>
      <p:sp>
        <p:nvSpPr>
          <p:cNvPr id="37" name="Oval 52"/>
          <p:cNvSpPr>
            <a:spLocks noChangeArrowheads="1"/>
          </p:cNvSpPr>
          <p:nvPr/>
        </p:nvSpPr>
        <p:spPr bwMode="auto">
          <a:xfrm>
            <a:off x="2690524" y="4072246"/>
            <a:ext cx="366712" cy="381000"/>
          </a:xfrm>
          <a:prstGeom prst="ellipse">
            <a:avLst/>
          </a:prstGeom>
          <a:gradFill rotWithShape="1">
            <a:gsLst>
              <a:gs pos="0">
                <a:srgbClr val="92D050"/>
              </a:gs>
              <a:gs pos="100000">
                <a:srgbClr val="0066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– </a:t>
            </a:r>
            <a:endParaRPr lang="en-US" sz="2000" b="1" i="1" dirty="0"/>
          </a:p>
        </p:txBody>
      </p:sp>
      <p:grpSp>
        <p:nvGrpSpPr>
          <p:cNvPr id="38" name="Group 21"/>
          <p:cNvGrpSpPr>
            <a:grpSpLocks/>
          </p:cNvGrpSpPr>
          <p:nvPr/>
        </p:nvGrpSpPr>
        <p:grpSpPr bwMode="auto">
          <a:xfrm>
            <a:off x="2833688" y="4074412"/>
            <a:ext cx="366712" cy="381000"/>
            <a:chOff x="2880" y="2400"/>
            <a:chExt cx="192" cy="192"/>
          </a:xfrm>
        </p:grpSpPr>
        <p:sp>
          <p:nvSpPr>
            <p:cNvPr id="42" name="Oval 2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2928" y="2448"/>
              <a:ext cx="9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44" name="Arc 43"/>
          <p:cNvSpPr/>
          <p:nvPr/>
        </p:nvSpPr>
        <p:spPr bwMode="auto">
          <a:xfrm>
            <a:off x="3941084" y="3733800"/>
            <a:ext cx="402316" cy="1146029"/>
          </a:xfrm>
          <a:prstGeom prst="arc">
            <a:avLst>
              <a:gd name="adj1" fmla="val 14232674"/>
              <a:gd name="adj2" fmla="val 8000558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arrow" w="lg" len="lg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39"/>
          <p:cNvSpPr>
            <a:spLocks noChangeArrowheads="1"/>
          </p:cNvSpPr>
          <p:nvPr/>
        </p:nvSpPr>
        <p:spPr bwMode="auto">
          <a:xfrm>
            <a:off x="6384999" y="4051600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n</a:t>
            </a:r>
            <a:endParaRPr lang="en-US" sz="2000" b="1" i="1" dirty="0"/>
          </a:p>
        </p:txBody>
      </p:sp>
      <p:sp>
        <p:nvSpPr>
          <p:cNvPr id="46" name="Oval 35"/>
          <p:cNvSpPr>
            <a:spLocks noChangeArrowheads="1"/>
          </p:cNvSpPr>
          <p:nvPr/>
        </p:nvSpPr>
        <p:spPr bwMode="auto">
          <a:xfrm>
            <a:off x="6384999" y="4051600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endParaRPr lang="en-US" sz="2000" b="1" i="1" dirty="0"/>
          </a:p>
        </p:txBody>
      </p:sp>
      <p:sp>
        <p:nvSpPr>
          <p:cNvPr id="47" name="Oval 52"/>
          <p:cNvSpPr>
            <a:spLocks noChangeArrowheads="1"/>
          </p:cNvSpPr>
          <p:nvPr/>
        </p:nvSpPr>
        <p:spPr bwMode="auto">
          <a:xfrm>
            <a:off x="6438541" y="4099225"/>
            <a:ext cx="366712" cy="381000"/>
          </a:xfrm>
          <a:prstGeom prst="ellipse">
            <a:avLst/>
          </a:prstGeom>
          <a:gradFill rotWithShape="1">
            <a:gsLst>
              <a:gs pos="0">
                <a:srgbClr val="92D050"/>
              </a:gs>
              <a:gs pos="100000">
                <a:srgbClr val="0066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– </a:t>
            </a:r>
            <a:endParaRPr lang="en-US" sz="2000" b="1" i="1" dirty="0"/>
          </a:p>
        </p:txBody>
      </p:sp>
      <p:grpSp>
        <p:nvGrpSpPr>
          <p:cNvPr id="48" name="Group 21"/>
          <p:cNvGrpSpPr>
            <a:grpSpLocks/>
          </p:cNvGrpSpPr>
          <p:nvPr/>
        </p:nvGrpSpPr>
        <p:grpSpPr bwMode="auto">
          <a:xfrm>
            <a:off x="6643688" y="4101391"/>
            <a:ext cx="366712" cy="381000"/>
            <a:chOff x="2880" y="2400"/>
            <a:chExt cx="192" cy="192"/>
          </a:xfrm>
        </p:grpSpPr>
        <p:sp>
          <p:nvSpPr>
            <p:cNvPr id="49" name="Oval 2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sp>
          <p:nvSpPr>
            <p:cNvPr id="50" name="Line 23"/>
            <p:cNvSpPr>
              <a:spLocks noChangeShapeType="1"/>
            </p:cNvSpPr>
            <p:nvPr/>
          </p:nvSpPr>
          <p:spPr bwMode="auto">
            <a:xfrm>
              <a:off x="2928" y="2448"/>
              <a:ext cx="9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51" name="Arc 50"/>
          <p:cNvSpPr/>
          <p:nvPr/>
        </p:nvSpPr>
        <p:spPr bwMode="auto">
          <a:xfrm>
            <a:off x="7674884" y="3760779"/>
            <a:ext cx="402316" cy="1146029"/>
          </a:xfrm>
          <a:prstGeom prst="arc">
            <a:avLst>
              <a:gd name="adj1" fmla="val 14232674"/>
              <a:gd name="adj2" fmla="val 8000558"/>
            </a:avLst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lg" len="lg"/>
            <a:tailEnd type="arrow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2695389" y="6128292"/>
            <a:ext cx="3911318" cy="526779"/>
            <a:chOff x="990600" y="3058159"/>
            <a:chExt cx="3911318" cy="526779"/>
          </a:xfrm>
        </p:grpSpPr>
        <p:sp>
          <p:nvSpPr>
            <p:cNvPr id="53" name="Oval 35"/>
            <p:cNvSpPr>
              <a:spLocks noChangeArrowheads="1"/>
            </p:cNvSpPr>
            <p:nvPr/>
          </p:nvSpPr>
          <p:spPr bwMode="auto">
            <a:xfrm>
              <a:off x="2590800" y="3083424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endParaRPr lang="en-US" sz="2000" b="1" i="1" dirty="0"/>
            </a:p>
          </p:txBody>
        </p:sp>
        <p:sp>
          <p:nvSpPr>
            <p:cNvPr id="54" name="Oval 39"/>
            <p:cNvSpPr>
              <a:spLocks noChangeArrowheads="1"/>
            </p:cNvSpPr>
            <p:nvPr/>
          </p:nvSpPr>
          <p:spPr bwMode="auto">
            <a:xfrm>
              <a:off x="990600" y="3083424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endParaRPr lang="en-US" sz="2000" b="1" i="1" dirty="0"/>
            </a:p>
          </p:txBody>
        </p:sp>
        <p:sp>
          <p:nvSpPr>
            <p:cNvPr id="55" name="Oval 52"/>
            <p:cNvSpPr>
              <a:spLocks noChangeArrowheads="1"/>
            </p:cNvSpPr>
            <p:nvPr/>
          </p:nvSpPr>
          <p:spPr bwMode="auto">
            <a:xfrm>
              <a:off x="3643751" y="315596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92D05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– </a:t>
              </a:r>
              <a:endParaRPr lang="en-US" sz="2000" b="1" i="1" dirty="0"/>
            </a:p>
          </p:txBody>
        </p:sp>
        <p:grpSp>
          <p:nvGrpSpPr>
            <p:cNvPr id="56" name="Group 21"/>
            <p:cNvGrpSpPr>
              <a:grpSpLocks/>
            </p:cNvGrpSpPr>
            <p:nvPr/>
          </p:nvGrpSpPr>
          <p:grpSpPr bwMode="auto">
            <a:xfrm>
              <a:off x="4535206" y="3178674"/>
              <a:ext cx="366712" cy="381000"/>
              <a:chOff x="2880" y="2400"/>
              <a:chExt cx="192" cy="192"/>
            </a:xfrm>
          </p:grpSpPr>
          <p:sp>
            <p:nvSpPr>
              <p:cNvPr id="60" name="Oval 22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i="1" dirty="0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61" name="Line 23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" name="Right Arrow 56"/>
            <p:cNvSpPr/>
            <p:nvPr/>
          </p:nvSpPr>
          <p:spPr bwMode="auto">
            <a:xfrm>
              <a:off x="1657298" y="3058159"/>
              <a:ext cx="609600" cy="5267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053641" y="3111520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197277" y="3114410"/>
              <a:ext cx="441325" cy="469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6864979" y="6178821"/>
            <a:ext cx="1313564" cy="526779"/>
            <a:chOff x="6103441" y="6070524"/>
            <a:chExt cx="1313564" cy="526779"/>
          </a:xfrm>
        </p:grpSpPr>
        <p:sp>
          <p:nvSpPr>
            <p:cNvPr id="64" name="Oval 39"/>
            <p:cNvSpPr>
              <a:spLocks noChangeArrowheads="1"/>
            </p:cNvSpPr>
            <p:nvPr/>
          </p:nvSpPr>
          <p:spPr bwMode="auto">
            <a:xfrm>
              <a:off x="6959805" y="6070524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endParaRPr lang="en-US" sz="2000" b="1" i="1" dirty="0"/>
            </a:p>
          </p:txBody>
        </p:sp>
        <p:sp>
          <p:nvSpPr>
            <p:cNvPr id="67" name="Right Arrow 66"/>
            <p:cNvSpPr/>
            <p:nvPr/>
          </p:nvSpPr>
          <p:spPr bwMode="auto">
            <a:xfrm>
              <a:off x="6103441" y="6070524"/>
              <a:ext cx="609600" cy="52677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How to Create a Baryon Asymmetry</a:t>
            </a:r>
          </a:p>
        </p:txBody>
      </p:sp>
    </p:spTree>
    <p:extLst>
      <p:ext uri="{BB962C8B-B14F-4D97-AF65-F5344CB8AC3E}">
        <p14:creationId xmlns:p14="http://schemas.microsoft.com/office/powerpoint/2010/main" val="73517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07407E-6 L -0.08189 -0.0963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94" y="-481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86 0.025 L -0.08868 0.13842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48" y="567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5926E-6 -7.40741E-7 L 0.1007 -7.40741E-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44 0.02223 L -0.08044 0.1122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4491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3 -0.02106 L -0.07277 -0.1118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75" y="-4537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1852E-6 4.07407E-6 L 0.10069 4.07407E-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25" grpId="0" uiExpand="1" build="p"/>
      <p:bldP spid="35" grpId="0" animBg="1"/>
      <p:bldP spid="35" grpId="1" animBg="1"/>
      <p:bldP spid="37" grpId="0" animBg="1"/>
      <p:bldP spid="37" grpId="1" animBg="1"/>
      <p:bldP spid="44" grpId="0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432043" y="914400"/>
            <a:ext cx="9473957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All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particle physics theory have to respect CP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at is, if you do all three, the process goes just as fa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Bu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hey don’t have to respect them separately</a:t>
            </a:r>
            <a:endParaRPr lang="en-US" sz="2000" i="1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rong and electromagnetic interactions are symmetric under C, P, and 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ak interactions maximally violate parity 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eutrinos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always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spin a particular 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ak interactions in the quarks also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lightly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violate C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ut they must satisfy CP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nd no evidence they don’t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C, P, T and the CPT theorem</a:t>
            </a:r>
          </a:p>
        </p:txBody>
      </p:sp>
    </p:spTree>
    <p:extLst>
      <p:ext uri="{BB962C8B-B14F-4D97-AF65-F5344CB8AC3E}">
        <p14:creationId xmlns:p14="http://schemas.microsoft.com/office/powerpoint/2010/main" val="344628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81000" y="838200"/>
            <a:ext cx="9473957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sym typeface="Symbol" pitchFamily="18" charset="2"/>
              </a:rPr>
              <a:t>Three conditions are believed to be necessary for </a:t>
            </a:r>
            <a:r>
              <a:rPr lang="en-US" sz="2000" dirty="0" err="1">
                <a:solidFill>
                  <a:schemeClr val="tx2"/>
                </a:solidFill>
                <a:sym typeface="Symbol" pitchFamily="18" charset="2"/>
              </a:rPr>
              <a:t>baryogenesis</a:t>
            </a:r>
            <a:endParaRPr lang="en-US" sz="2000" dirty="0">
              <a:solidFill>
                <a:schemeClr val="tx2"/>
              </a:solidFill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We need to have violation of baryon numb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bviously, otherwise you can’t create something from noth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need violation of C and CP symmet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therwise you will make just as many anti-baryons as bary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need to be out of thermal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If you were in thermal equilibrium, then you’d be unmaking baryons about as fast as you are making th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You are in a time-symmetric state (T symmetry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y the CPT theorem, you are then in a CP symmetric st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 you have as many baryons as anti-baryons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Do We Need For </a:t>
            </a:r>
            <a:r>
              <a:rPr lang="en-US" sz="4400" dirty="0" err="1"/>
              <a:t>Baryogenesis</a:t>
            </a:r>
            <a:r>
              <a:rPr lang="en-US" sz="4400" dirty="0"/>
              <a:t>?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391400" y="4442956"/>
            <a:ext cx="10972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28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uiExpand="1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4</TotalTime>
  <Words>2945</Words>
  <Application>Microsoft Office PowerPoint</Application>
  <PresentationFormat>Custom</PresentationFormat>
  <Paragraphs>53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4</cp:revision>
  <cp:lastPrinted>1998-03-31T16:12:30Z</cp:lastPrinted>
  <dcterms:created xsi:type="dcterms:W3CDTF">1997-09-10T20:18:06Z</dcterms:created>
  <dcterms:modified xsi:type="dcterms:W3CDTF">2023-11-03T14:47:42Z</dcterms:modified>
</cp:coreProperties>
</file>